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8" r:id="rId3"/>
    <p:sldId id="314" r:id="rId4"/>
    <p:sldId id="281" r:id="rId5"/>
    <p:sldId id="284" r:id="rId6"/>
    <p:sldId id="313" r:id="rId7"/>
    <p:sldId id="290" r:id="rId8"/>
    <p:sldId id="299" r:id="rId9"/>
    <p:sldId id="296" r:id="rId10"/>
    <p:sldId id="286" r:id="rId11"/>
    <p:sldId id="300" r:id="rId12"/>
    <p:sldId id="287" r:id="rId13"/>
    <p:sldId id="301" r:id="rId14"/>
    <p:sldId id="288" r:id="rId15"/>
    <p:sldId id="289" r:id="rId16"/>
    <p:sldId id="304" r:id="rId17"/>
    <p:sldId id="307" r:id="rId18"/>
    <p:sldId id="305" r:id="rId19"/>
    <p:sldId id="308" r:id="rId20"/>
    <p:sldId id="302" r:id="rId21"/>
    <p:sldId id="303" r:id="rId22"/>
    <p:sldId id="309" r:id="rId23"/>
    <p:sldId id="310" r:id="rId24"/>
    <p:sldId id="311" r:id="rId25"/>
    <p:sldId id="312" r:id="rId26"/>
    <p:sldId id="315" r:id="rId27"/>
    <p:sldId id="316" r:id="rId28"/>
    <p:sldId id="317" r:id="rId29"/>
    <p:sldId id="318" r:id="rId30"/>
    <p:sldId id="266" r:id="rId31"/>
  </p:sldIdLst>
  <p:sldSz cx="12192000" cy="6858000"/>
  <p:notesSz cx="6858000" cy="9144000"/>
  <p:embeddedFontLst>
    <p:embeddedFont>
      <p:font typeface="#9Slide03 Sofia Pro Soft Bold" panose="020B0604020202020204" charset="0"/>
      <p:bold r:id="rId34"/>
    </p:embeddedFont>
    <p:embeddedFont>
      <p:font typeface="Roboto" panose="02000000000000000000" pitchFamily="2" charset="0"/>
      <p:regular r:id="rId35"/>
      <p:bold r:id="rId36"/>
      <p:italic r:id="rId37"/>
      <p:boldItalic r:id="rId38"/>
    </p:embeddedFont>
    <p:embeddedFont>
      <p:font typeface="Tahoma" panose="020B0604030504040204" pitchFamily="34" charset="0"/>
      <p:regular r:id="rId39"/>
      <p:bold r:id="rId40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FFEB"/>
    <a:srgbClr val="FFFFCC"/>
    <a:srgbClr val="00A69C"/>
    <a:srgbClr val="0AA06E"/>
    <a:srgbClr val="2B8F66"/>
    <a:srgbClr val="C5E0B4"/>
    <a:srgbClr val="FFE699"/>
    <a:srgbClr val="0F3041"/>
    <a:srgbClr val="39A3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D1F5CB5-3FBF-419E-AEDC-20967E684707}" v="285" dt="2024-06-20T07:48:36.66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29" autoAdjust="0"/>
    <p:restoredTop sz="94660"/>
  </p:normalViewPr>
  <p:slideViewPr>
    <p:cSldViewPr snapToGrid="0">
      <p:cViewPr>
        <p:scale>
          <a:sx n="33" d="100"/>
          <a:sy n="33" d="100"/>
        </p:scale>
        <p:origin x="854" y="1426"/>
      </p:cViewPr>
      <p:guideLst>
        <p:guide orient="horz" pos="211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4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ạm Hoàng Hiền" userId="3eb2f46aa6f7cf15" providerId="LiveId" clId="{74AE9E45-470A-4F6A-A7A1-A9A785F26AB9}"/>
    <pc:docChg chg="undo redo custSel addSld delSld modSld sldOrd">
      <pc:chgData name="Phạm Hoàng Hiền" userId="3eb2f46aa6f7cf15" providerId="LiveId" clId="{74AE9E45-470A-4F6A-A7A1-A9A785F26AB9}" dt="2024-05-26T17:27:36.823" v="15375" actId="47"/>
      <pc:docMkLst>
        <pc:docMk/>
      </pc:docMkLst>
      <pc:sldChg chg="del">
        <pc:chgData name="Phạm Hoàng Hiền" userId="3eb2f46aa6f7cf15" providerId="LiveId" clId="{74AE9E45-470A-4F6A-A7A1-A9A785F26AB9}" dt="2024-05-25T16:11:49.006" v="4756" actId="47"/>
        <pc:sldMkLst>
          <pc:docMk/>
          <pc:sldMk cId="0" sldId="264"/>
        </pc:sldMkLst>
      </pc:sldChg>
      <pc:sldChg chg="add del">
        <pc:chgData name="Phạm Hoàng Hiền" userId="3eb2f46aa6f7cf15" providerId="LiveId" clId="{74AE9E45-470A-4F6A-A7A1-A9A785F26AB9}" dt="2024-05-26T05:26:32.723" v="11540" actId="47"/>
        <pc:sldMkLst>
          <pc:docMk/>
          <pc:sldMk cId="0" sldId="266"/>
        </pc:sldMkLst>
      </pc:sldChg>
      <pc:sldChg chg="add del">
        <pc:chgData name="Phạm Hoàng Hiền" userId="3eb2f46aa6f7cf15" providerId="LiveId" clId="{74AE9E45-470A-4F6A-A7A1-A9A785F26AB9}" dt="2024-05-25T16:11:46.639" v="4755" actId="47"/>
        <pc:sldMkLst>
          <pc:docMk/>
          <pc:sldMk cId="0" sldId="270"/>
        </pc:sldMkLst>
      </pc:sldChg>
      <pc:sldChg chg="addSp delSp modSp mod modAnim">
        <pc:chgData name="Phạm Hoàng Hiền" userId="3eb2f46aa6f7cf15" providerId="LiveId" clId="{74AE9E45-470A-4F6A-A7A1-A9A785F26AB9}" dt="2024-05-25T16:13:18.485" v="4766" actId="13822"/>
        <pc:sldMkLst>
          <pc:docMk/>
          <pc:sldMk cId="0" sldId="276"/>
        </pc:sldMkLst>
        <pc:spChg chg="mod">
          <ac:chgData name="Phạm Hoàng Hiền" userId="3eb2f46aa6f7cf15" providerId="LiveId" clId="{74AE9E45-470A-4F6A-A7A1-A9A785F26AB9}" dt="2024-05-25T16:13:18.485" v="4766" actId="13822"/>
          <ac:spMkLst>
            <pc:docMk/>
            <pc:sldMk cId="0" sldId="276"/>
            <ac:spMk id="3" creationId="{E422876E-C2B2-4C32-DD9B-A026D11F29A8}"/>
          </ac:spMkLst>
        </pc:spChg>
        <pc:spChg chg="add 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7" creationId="{8B207E14-DEA9-95D0-2B00-51E342CE51B0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9" creationId="{DE847019-495D-03EF-96A9-D970AFFFF0C5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0" creationId="{E635176C-A47F-79E1-ED5D-2B85B416E9F2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1" creationId="{53A7ED03-9025-1E81-A075-03A2E12946AC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2" creationId="{01F5A477-01FD-0309-94CB-8EBC24E25918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3" creationId="{1AB64140-4483-E37C-B6C4-31C16E4C7BE1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4" creationId="{F3ABFAB8-D527-5037-31FF-72756FED829A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5" creationId="{32B3EF5A-7FA4-9FF9-BE83-CB2C8CF29A88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6" creationId="{A000253C-1354-A518-E7A4-00EFFF4FC773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7" creationId="{06299DD7-7F45-45D6-AFF8-1BF4E49C9E78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8" creationId="{EFA3767B-EC2E-C584-D9EE-E80695F47203}"/>
          </ac:spMkLst>
        </pc:spChg>
        <pc:spChg chg="mod">
          <ac:chgData name="Phạm Hoàng Hiền" userId="3eb2f46aa6f7cf15" providerId="LiveId" clId="{74AE9E45-470A-4F6A-A7A1-A9A785F26AB9}" dt="2024-05-25T15:46:21.155" v="2504" actId="1076"/>
          <ac:spMkLst>
            <pc:docMk/>
            <pc:sldMk cId="0" sldId="276"/>
            <ac:spMk id="19" creationId="{17D774D3-985B-FABA-46F4-65F654BE49EB}"/>
          </ac:spMkLst>
        </pc:spChg>
        <pc:spChg chg="add del mod">
          <ac:chgData name="Phạm Hoàng Hiền" userId="3eb2f46aa6f7cf15" providerId="LiveId" clId="{74AE9E45-470A-4F6A-A7A1-A9A785F26AB9}" dt="2024-05-25T15:46:35.418" v="2506" actId="478"/>
          <ac:spMkLst>
            <pc:docMk/>
            <pc:sldMk cId="0" sldId="276"/>
            <ac:spMk id="20" creationId="{C263E5DC-A8E8-F006-2990-CA85C90AED9D}"/>
          </ac:spMkLst>
        </pc:spChg>
        <pc:spChg chg="add mod ord">
          <ac:chgData name="Phạm Hoàng Hiền" userId="3eb2f46aa6f7cf15" providerId="LiveId" clId="{74AE9E45-470A-4F6A-A7A1-A9A785F26AB9}" dt="2024-05-25T15:46:58.330" v="2513" actId="164"/>
          <ac:spMkLst>
            <pc:docMk/>
            <pc:sldMk cId="0" sldId="276"/>
            <ac:spMk id="21" creationId="{470CEB8C-610D-A541-C562-A09181B93EEA}"/>
          </ac:spMkLst>
        </pc:spChg>
        <pc:spChg chg="mod">
          <ac:chgData name="Phạm Hoàng Hiền" userId="3eb2f46aa6f7cf15" providerId="LiveId" clId="{74AE9E45-470A-4F6A-A7A1-A9A785F26AB9}" dt="2024-05-25T15:43:14.756" v="2499" actId="1076"/>
          <ac:spMkLst>
            <pc:docMk/>
            <pc:sldMk cId="0" sldId="276"/>
            <ac:spMk id="23" creationId="{00000000-0000-0000-0000-000000000000}"/>
          </ac:spMkLst>
        </pc:spChg>
        <pc:grpChg chg="mod">
          <ac:chgData name="Phạm Hoàng Hiền" userId="3eb2f46aa6f7cf15" providerId="LiveId" clId="{74AE9E45-470A-4F6A-A7A1-A9A785F26AB9}" dt="2024-05-25T15:43:11.228" v="2498" actId="1076"/>
          <ac:grpSpMkLst>
            <pc:docMk/>
            <pc:sldMk cId="0" sldId="276"/>
            <ac:grpSpMk id="6" creationId="{9EA56859-5624-115F-58FC-411319F0C6EF}"/>
          </ac:grpSpMkLst>
        </pc:grpChg>
        <pc:grpChg chg="add mod">
          <ac:chgData name="Phạm Hoàng Hiền" userId="3eb2f46aa6f7cf15" providerId="LiveId" clId="{74AE9E45-470A-4F6A-A7A1-A9A785F26AB9}" dt="2024-05-25T15:46:58.330" v="2513" actId="164"/>
          <ac:grpSpMkLst>
            <pc:docMk/>
            <pc:sldMk cId="0" sldId="276"/>
            <ac:grpSpMk id="8" creationId="{7900F3A0-EC86-87FB-B1BC-2FDC4A8EB5AF}"/>
          </ac:grpSpMkLst>
        </pc:grpChg>
        <pc:grpChg chg="add mod">
          <ac:chgData name="Phạm Hoàng Hiền" userId="3eb2f46aa6f7cf15" providerId="LiveId" clId="{74AE9E45-470A-4F6A-A7A1-A9A785F26AB9}" dt="2024-05-25T15:47:55.567" v="2518" actId="1076"/>
          <ac:grpSpMkLst>
            <pc:docMk/>
            <pc:sldMk cId="0" sldId="276"/>
            <ac:grpSpMk id="22" creationId="{B918325B-7379-0DDC-BD82-642DDD14F486}"/>
          </ac:grpSpMkLst>
        </pc:grpChg>
        <pc:graphicFrameChg chg="add del mod">
          <ac:chgData name="Phạm Hoàng Hiền" userId="3eb2f46aa6f7cf15" providerId="LiveId" clId="{74AE9E45-470A-4F6A-A7A1-A9A785F26AB9}" dt="2024-05-25T15:46:13.941" v="2502"/>
          <ac:graphicFrameMkLst>
            <pc:docMk/>
            <pc:sldMk cId="0" sldId="276"/>
            <ac:graphicFrameMk id="4" creationId="{10FE7613-8205-0AE0-4EBA-7140BE8E5171}"/>
          </ac:graphicFrameMkLst>
        </pc:graphicFrameChg>
      </pc:sldChg>
      <pc:sldChg chg="del">
        <pc:chgData name="Phạm Hoàng Hiền" userId="3eb2f46aa6f7cf15" providerId="LiveId" clId="{74AE9E45-470A-4F6A-A7A1-A9A785F26AB9}" dt="2024-05-26T05:26:31.361" v="11538" actId="47"/>
        <pc:sldMkLst>
          <pc:docMk/>
          <pc:sldMk cId="0" sldId="277"/>
        </pc:sldMkLst>
      </pc:sldChg>
      <pc:sldChg chg="add del">
        <pc:chgData name="Phạm Hoàng Hiền" userId="3eb2f46aa6f7cf15" providerId="LiveId" clId="{74AE9E45-470A-4F6A-A7A1-A9A785F26AB9}" dt="2024-05-26T05:26:32.067" v="11539" actId="47"/>
        <pc:sldMkLst>
          <pc:docMk/>
          <pc:sldMk cId="0" sldId="278"/>
        </pc:sldMkLst>
      </pc:sldChg>
      <pc:sldChg chg="del">
        <pc:chgData name="Phạm Hoàng Hiền" userId="3eb2f46aa6f7cf15" providerId="LiveId" clId="{74AE9E45-470A-4F6A-A7A1-A9A785F26AB9}" dt="2024-05-26T05:26:27.899" v="11537" actId="47"/>
        <pc:sldMkLst>
          <pc:docMk/>
          <pc:sldMk cId="1272679979" sldId="279"/>
        </pc:sldMkLst>
      </pc:sldChg>
      <pc:sldChg chg="add del">
        <pc:chgData name="Phạm Hoàng Hiền" userId="3eb2f46aa6f7cf15" providerId="LiveId" clId="{74AE9E45-470A-4F6A-A7A1-A9A785F26AB9}" dt="2024-05-26T05:27:02.534" v="11545" actId="47"/>
        <pc:sldMkLst>
          <pc:docMk/>
          <pc:sldMk cId="3775269234" sldId="280"/>
        </pc:sldMkLst>
      </pc:sldChg>
      <pc:sldChg chg="addSp delSp modSp del mod delAnim modAnim">
        <pc:chgData name="Phạm Hoàng Hiền" userId="3eb2f46aa6f7cf15" providerId="LiveId" clId="{74AE9E45-470A-4F6A-A7A1-A9A785F26AB9}" dt="2024-05-26T16:32:56.766" v="13701" actId="47"/>
        <pc:sldMkLst>
          <pc:docMk/>
          <pc:sldMk cId="1924664994" sldId="282"/>
        </pc:sldMkLst>
        <pc:spChg chg="add mod">
          <ac:chgData name="Phạm Hoàng Hiền" userId="3eb2f46aa6f7cf15" providerId="LiveId" clId="{74AE9E45-470A-4F6A-A7A1-A9A785F26AB9}" dt="2024-05-26T16:32:52.993" v="13698" actId="164"/>
          <ac:spMkLst>
            <pc:docMk/>
            <pc:sldMk cId="1924664994" sldId="282"/>
            <ac:spMk id="2" creationId="{17B5AA09-64D0-E003-DAFE-756E38ABB494}"/>
          </ac:spMkLst>
        </pc:spChg>
        <pc:spChg chg="add mod">
          <ac:chgData name="Phạm Hoàng Hiền" userId="3eb2f46aa6f7cf15" providerId="LiveId" clId="{74AE9E45-470A-4F6A-A7A1-A9A785F26AB9}" dt="2024-05-26T06:46:24.933" v="13529"/>
          <ac:spMkLst>
            <pc:docMk/>
            <pc:sldMk cId="1924664994" sldId="282"/>
            <ac:spMk id="2" creationId="{18A41A48-B01A-D104-AAF9-7519D0CB639D}"/>
          </ac:spMkLst>
        </pc:spChg>
        <pc:spChg chg="add mod ord">
          <ac:chgData name="Phạm Hoàng Hiền" userId="3eb2f46aa6f7cf15" providerId="LiveId" clId="{74AE9E45-470A-4F6A-A7A1-A9A785F26AB9}" dt="2024-05-26T16:32:53.056" v="13700" actId="1035"/>
          <ac:spMkLst>
            <pc:docMk/>
            <pc:sldMk cId="1924664994" sldId="282"/>
            <ac:spMk id="3" creationId="{BFFC2BB5-ADD2-D6DE-7C58-AD88A6D21A9D}"/>
          </ac:spMkLst>
        </pc:spChg>
        <pc:spChg chg="mod">
          <ac:chgData name="Phạm Hoàng Hiền" userId="3eb2f46aa6f7cf15" providerId="LiveId" clId="{74AE9E45-470A-4F6A-A7A1-A9A785F26AB9}" dt="2024-05-26T16:28:37.419" v="13633" actId="404"/>
          <ac:spMkLst>
            <pc:docMk/>
            <pc:sldMk cId="1924664994" sldId="282"/>
            <ac:spMk id="146" creationId="{16D73D59-D6EF-EDD0-79B2-D65B789ABB80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85" creationId="{6A00336A-EBE0-35D6-45C0-17F5FCDC34A6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86" creationId="{A4D16DCD-36CE-BA61-7C15-34DE3D7A0F18}"/>
          </ac:spMkLst>
        </pc:spChg>
        <pc:spChg chg="mod">
          <ac:chgData name="Phạm Hoàng Hiền" userId="3eb2f46aa6f7cf15" providerId="LiveId" clId="{74AE9E45-470A-4F6A-A7A1-A9A785F26AB9}" dt="2024-05-26T06:47:46.382" v="13623" actId="404"/>
          <ac:spMkLst>
            <pc:docMk/>
            <pc:sldMk cId="1924664994" sldId="282"/>
            <ac:spMk id="187" creationId="{0DEB22BF-D198-8A39-7157-0845964F27D7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88" creationId="{3BF07E15-09B2-6C39-EF8F-5D9C67EE0E07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89" creationId="{461F5F73-BD80-1125-5F9F-D018D6583AB1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90" creationId="{244C8F3B-4B2C-61BF-F59A-F38DC1497F12}"/>
          </ac:spMkLst>
        </pc:spChg>
        <pc:spChg chg="mod">
          <ac:chgData name="Phạm Hoàng Hiền" userId="3eb2f46aa6f7cf15" providerId="LiveId" clId="{74AE9E45-470A-4F6A-A7A1-A9A785F26AB9}" dt="2024-05-26T06:47:53.177" v="13624" actId="1076"/>
          <ac:spMkLst>
            <pc:docMk/>
            <pc:sldMk cId="1924664994" sldId="282"/>
            <ac:spMk id="191" creationId="{0DEDE839-5E25-9921-8992-F778254895BB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92" creationId="{A9A82AB5-1BA2-9DDF-FE60-4A8F37DF9037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93" creationId="{B673132F-8D07-8F21-DC05-30BF9F4E000C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94" creationId="{4C61779B-4F1E-A33C-EDC3-4CD7CBDAC5B3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95" creationId="{636CDBB1-FCD8-4AC1-4514-38E5281BF00D}"/>
          </ac:spMkLst>
        </pc:spChg>
        <pc:spChg chg="mod">
          <ac:chgData name="Phạm Hoàng Hiền" userId="3eb2f46aa6f7cf15" providerId="LiveId" clId="{74AE9E45-470A-4F6A-A7A1-A9A785F26AB9}" dt="2024-05-26T06:47:40.592" v="13610" actId="20577"/>
          <ac:spMkLst>
            <pc:docMk/>
            <pc:sldMk cId="1924664994" sldId="282"/>
            <ac:spMk id="196" creationId="{DA9907D7-F14C-CA5B-CDAC-4CCDB60D6802}"/>
          </ac:spMkLst>
        </pc:spChg>
        <pc:spChg chg="del">
          <ac:chgData name="Phạm Hoàng Hiền" userId="3eb2f46aa6f7cf15" providerId="LiveId" clId="{74AE9E45-470A-4F6A-A7A1-A9A785F26AB9}" dt="2024-05-25T15:48:53.344" v="2523" actId="478"/>
          <ac:spMkLst>
            <pc:docMk/>
            <pc:sldMk cId="1924664994" sldId="282"/>
            <ac:spMk id="197" creationId="{DE48CAC8-B544-9B27-FD87-8A3EF4643B24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00" creationId="{ED713F40-6C2E-6159-019E-3E2FAB03C1EC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01" creationId="{1A612DA7-D09A-7C29-2EFC-95D9F4F19C5F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03" creationId="{E54EB023-9AE1-DF35-AA6E-DACEBC7662B1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04" creationId="{FB371E2C-5CF5-F146-D665-5CB5D4993E7C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06" creationId="{C2189541-5364-7373-5E15-555F3A174281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07" creationId="{58A029AB-16D9-BACE-2FE0-2CEAE03601C9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08" creationId="{E6D3B3E3-5AF3-1F2E-02C6-36FA8DA8AECE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09" creationId="{E6A9BA8E-9A42-F048-B7BE-704791DB83E2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10" creationId="{69BDD0E0-C8A6-C1CB-D9E1-9D00FEDBEC59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11" creationId="{1DF7F754-976A-7C5B-2917-8AD1F3384B5E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12" creationId="{1993EF4F-8C56-FB06-52BD-67AAAC25A647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13" creationId="{0539F9E5-BDBC-EE2A-4B68-E846923C00A9}"/>
          </ac:spMkLst>
        </pc:spChg>
        <pc:spChg chg="mod">
          <ac:chgData name="Phạm Hoàng Hiền" userId="3eb2f46aa6f7cf15" providerId="LiveId" clId="{74AE9E45-470A-4F6A-A7A1-A9A785F26AB9}" dt="2024-05-26T06:46:02.684" v="13500" actId="1076"/>
          <ac:spMkLst>
            <pc:docMk/>
            <pc:sldMk cId="1924664994" sldId="282"/>
            <ac:spMk id="214" creationId="{07B97361-9B9F-80E1-5F72-9D6217C54763}"/>
          </ac:spMkLst>
        </pc:spChg>
        <pc:grpChg chg="add mod">
          <ac:chgData name="Phạm Hoàng Hiền" userId="3eb2f46aa6f7cf15" providerId="LiveId" clId="{74AE9E45-470A-4F6A-A7A1-A9A785F26AB9}" dt="2024-05-26T16:32:52.993" v="13698" actId="164"/>
          <ac:grpSpMkLst>
            <pc:docMk/>
            <pc:sldMk cId="1924664994" sldId="282"/>
            <ac:grpSpMk id="4" creationId="{404D1E76-D524-79A7-6505-A5470B513990}"/>
          </ac:grpSpMkLst>
        </pc:grpChg>
        <pc:grpChg chg="mod">
          <ac:chgData name="Phạm Hoàng Hiền" userId="3eb2f46aa6f7cf15" providerId="LiveId" clId="{74AE9E45-470A-4F6A-A7A1-A9A785F26AB9}" dt="2024-05-26T16:28:43.430" v="13634" actId="14100"/>
          <ac:grpSpMkLst>
            <pc:docMk/>
            <pc:sldMk cId="1924664994" sldId="282"/>
            <ac:grpSpMk id="144" creationId="{3EC6E50B-F76E-3CDB-E5CE-D980E7F0A958}"/>
          </ac:grpSpMkLst>
        </pc:grpChg>
        <pc:grpChg chg="del">
          <ac:chgData name="Phạm Hoàng Hiền" userId="3eb2f46aa6f7cf15" providerId="LiveId" clId="{74AE9E45-470A-4F6A-A7A1-A9A785F26AB9}" dt="2024-05-26T16:28:00.507" v="13627" actId="478"/>
          <ac:grpSpMkLst>
            <pc:docMk/>
            <pc:sldMk cId="1924664994" sldId="282"/>
            <ac:grpSpMk id="173" creationId="{49B2BA1D-19B9-1B74-6D44-AD0070B6F9CE}"/>
          </ac:grpSpMkLst>
        </pc:grpChg>
        <pc:grpChg chg="del mod">
          <ac:chgData name="Phạm Hoàng Hiền" userId="3eb2f46aa6f7cf15" providerId="LiveId" clId="{74AE9E45-470A-4F6A-A7A1-A9A785F26AB9}" dt="2024-05-26T06:47:55.283" v="13625" actId="478"/>
          <ac:grpSpMkLst>
            <pc:docMk/>
            <pc:sldMk cId="1924664994" sldId="282"/>
            <ac:grpSpMk id="180" creationId="{29B4AEF2-6ACC-B41C-9BBA-D02C0EBE9122}"/>
          </ac:grpSpMkLst>
        </pc:grpChg>
        <pc:grpChg chg="mod">
          <ac:chgData name="Phạm Hoàng Hiền" userId="3eb2f46aa6f7cf15" providerId="LiveId" clId="{74AE9E45-470A-4F6A-A7A1-A9A785F26AB9}" dt="2024-05-26T06:47:40.592" v="13610" actId="20577"/>
          <ac:grpSpMkLst>
            <pc:docMk/>
            <pc:sldMk cId="1924664994" sldId="282"/>
            <ac:grpSpMk id="181" creationId="{72AD2E49-1DD5-975B-16AA-CA7A810198DE}"/>
          </ac:grpSpMkLst>
        </pc:grpChg>
        <pc:grpChg chg="mod">
          <ac:chgData name="Phạm Hoàng Hiền" userId="3eb2f46aa6f7cf15" providerId="LiveId" clId="{74AE9E45-470A-4F6A-A7A1-A9A785F26AB9}" dt="2024-05-26T06:47:40.592" v="13610" actId="20577"/>
          <ac:grpSpMkLst>
            <pc:docMk/>
            <pc:sldMk cId="1924664994" sldId="282"/>
            <ac:grpSpMk id="182" creationId="{8D675A66-7D27-1971-BAD3-7527C1A9F263}"/>
          </ac:grpSpMkLst>
        </pc:grpChg>
        <pc:grpChg chg="mod">
          <ac:chgData name="Phạm Hoàng Hiền" userId="3eb2f46aa6f7cf15" providerId="LiveId" clId="{74AE9E45-470A-4F6A-A7A1-A9A785F26AB9}" dt="2024-05-26T06:47:40.592" v="13610" actId="20577"/>
          <ac:grpSpMkLst>
            <pc:docMk/>
            <pc:sldMk cId="1924664994" sldId="282"/>
            <ac:grpSpMk id="183" creationId="{8F0727E0-BEB7-2A8C-3F63-70A2E72B3A90}"/>
          </ac:grpSpMkLst>
        </pc:grpChg>
        <pc:grpChg chg="mod">
          <ac:chgData name="Phạm Hoàng Hiền" userId="3eb2f46aa6f7cf15" providerId="LiveId" clId="{74AE9E45-470A-4F6A-A7A1-A9A785F26AB9}" dt="2024-05-26T06:47:40.592" v="13610" actId="20577"/>
          <ac:grpSpMkLst>
            <pc:docMk/>
            <pc:sldMk cId="1924664994" sldId="282"/>
            <ac:grpSpMk id="184" creationId="{84CD6109-43CC-61F2-5902-DCD62208779E}"/>
          </ac:grpSpMkLst>
        </pc:grpChg>
        <pc:grpChg chg="del mod">
          <ac:chgData name="Phạm Hoàng Hiền" userId="3eb2f46aa6f7cf15" providerId="LiveId" clId="{74AE9E45-470A-4F6A-A7A1-A9A785F26AB9}" dt="2024-05-26T16:27:57.851" v="13626" actId="478"/>
          <ac:grpSpMkLst>
            <pc:docMk/>
            <pc:sldMk cId="1924664994" sldId="282"/>
            <ac:grpSpMk id="198" creationId="{8310EA52-3637-9117-C3C8-6907AE88E80C}"/>
          </ac:grpSpMkLst>
        </pc:grpChg>
        <pc:grpChg chg="mod">
          <ac:chgData name="Phạm Hoàng Hiền" userId="3eb2f46aa6f7cf15" providerId="LiveId" clId="{74AE9E45-470A-4F6A-A7A1-A9A785F26AB9}" dt="2024-05-26T06:46:02.684" v="13500" actId="1076"/>
          <ac:grpSpMkLst>
            <pc:docMk/>
            <pc:sldMk cId="1924664994" sldId="282"/>
            <ac:grpSpMk id="199" creationId="{4B3478C5-9FFA-D382-E96E-28AED786B35B}"/>
          </ac:grpSpMkLst>
        </pc:grpChg>
        <pc:grpChg chg="mod">
          <ac:chgData name="Phạm Hoàng Hiền" userId="3eb2f46aa6f7cf15" providerId="LiveId" clId="{74AE9E45-470A-4F6A-A7A1-A9A785F26AB9}" dt="2024-05-26T06:46:02.684" v="13500" actId="1076"/>
          <ac:grpSpMkLst>
            <pc:docMk/>
            <pc:sldMk cId="1924664994" sldId="282"/>
            <ac:grpSpMk id="202" creationId="{3CA64509-CE3B-B8E4-2F3D-956B01739FD4}"/>
          </ac:grpSpMkLst>
        </pc:grpChg>
        <pc:grpChg chg="mod">
          <ac:chgData name="Phạm Hoàng Hiền" userId="3eb2f46aa6f7cf15" providerId="LiveId" clId="{74AE9E45-470A-4F6A-A7A1-A9A785F26AB9}" dt="2024-05-26T06:46:02.684" v="13500" actId="1076"/>
          <ac:grpSpMkLst>
            <pc:docMk/>
            <pc:sldMk cId="1924664994" sldId="282"/>
            <ac:grpSpMk id="205" creationId="{7AE79723-B3FA-3046-7148-0A1C9361C8E6}"/>
          </ac:grpSpMkLst>
        </pc:grpChg>
        <pc:picChg chg="add mod">
          <ac:chgData name="Phạm Hoàng Hiền" userId="3eb2f46aa6f7cf15" providerId="LiveId" clId="{74AE9E45-470A-4F6A-A7A1-A9A785F26AB9}" dt="2024-05-26T16:32:52.993" v="13698" actId="164"/>
          <ac:picMkLst>
            <pc:docMk/>
            <pc:sldMk cId="1924664994" sldId="282"/>
            <ac:picMk id="1026" creationId="{13696991-F2E2-56A6-17C1-77542F80A5D2}"/>
          </ac:picMkLst>
        </pc:picChg>
      </pc:sldChg>
      <pc:sldChg chg="addSp delSp modSp add del mod">
        <pc:chgData name="Phạm Hoàng Hiền" userId="3eb2f46aa6f7cf15" providerId="LiveId" clId="{74AE9E45-470A-4F6A-A7A1-A9A785F26AB9}" dt="2024-05-26T17:27:36.823" v="15375" actId="47"/>
        <pc:sldMkLst>
          <pc:docMk/>
          <pc:sldMk cId="687680125" sldId="283"/>
        </pc:sldMkLst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3" creationId="{1A4D9B33-BF44-6567-FCA4-19BFEB62828A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4" creationId="{7E900E80-6864-1C5B-7EE5-E79AD60BEDC1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5" creationId="{D442162F-F5AD-31EF-C127-EEFC7A24AA1D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6" creationId="{F6BECFA3-4218-84B4-23DE-B2CDE0E43861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7" creationId="{AF4B0E3F-D98E-9544-7454-BB557CA42ADB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8" creationId="{919B6D88-0053-E7C2-039D-240AB93254B6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9" creationId="{FD47E749-88C1-3AD3-63DB-45E7EC9FC53E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0" creationId="{4C9D57FB-005C-6203-B1E8-0D04E2783FD7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1" creationId="{62CEFAC3-E448-1144-A7CB-A57F3C99CF88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2" creationId="{498F5AEF-1ABB-AC01-1C20-18013A442F9A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3" creationId="{7C6639BD-70DF-18DB-1ED5-D1BB43FC1E86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4" creationId="{DEF2D13F-7780-1F9B-AA81-6206C8037E44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5" creationId="{8FD0B4AB-8C98-B34F-C136-BE17637A3475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6" creationId="{9C764EEF-F0FB-380B-C9B8-5E498F72180E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7" creationId="{7F58A797-F3D5-39E2-1E8D-8C897D1991FD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8" creationId="{EF1B0203-7040-FBE2-2358-2E3EEEAF5A60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19" creationId="{E0AFA91A-1BA3-1AAD-A27A-0C695D2440D8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0" creationId="{13667C3B-5629-6FC3-5406-332795C9725B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1" creationId="{E4552AB6-4DE1-2803-CB8C-73013F3545AD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2" creationId="{5BBD3501-D3D3-0489-7D03-9A7ABAFFF821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3" creationId="{A42A9304-7C3C-D543-3107-194538A54F44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4" creationId="{5A207F2E-264C-C401-8F83-A1044BA69584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5" creationId="{A06386A4-A433-1D3C-A6CC-554375B6229A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6" creationId="{49B5FFB6-1DB8-934E-A073-E1EEF61C7103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7" creationId="{99E0F71A-288E-C7C2-0A34-FE4C49DFAFE4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8" creationId="{F7B9EE35-B7EE-DD19-0939-776D8CBF0174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29" creationId="{CF8E5C67-7782-7FEB-673D-DD76107E43AE}"/>
          </ac:spMkLst>
        </pc:spChg>
        <pc:spChg chg="mod">
          <ac:chgData name="Phạm Hoàng Hiền" userId="3eb2f46aa6f7cf15" providerId="LiveId" clId="{74AE9E45-470A-4F6A-A7A1-A9A785F26AB9}" dt="2024-05-26T17:05:38.133" v="15010" actId="14100"/>
          <ac:spMkLst>
            <pc:docMk/>
            <pc:sldMk cId="687680125" sldId="283"/>
            <ac:spMk id="30" creationId="{67A53516-DDA8-E15E-9A52-BBF259506E23}"/>
          </ac:spMkLst>
        </pc:spChg>
        <pc:spChg chg="add del mod">
          <ac:chgData name="Phạm Hoàng Hiền" userId="3eb2f46aa6f7cf15" providerId="LiveId" clId="{74AE9E45-470A-4F6A-A7A1-A9A785F26AB9}" dt="2024-05-26T17:11:00.779" v="15093" actId="478"/>
          <ac:spMkLst>
            <pc:docMk/>
            <pc:sldMk cId="687680125" sldId="283"/>
            <ac:spMk id="55" creationId="{2DF3E194-45E4-3881-5E92-B9DF6E6DB3E2}"/>
          </ac:spMkLst>
        </pc:spChg>
        <pc:spChg chg="add del mod">
          <ac:chgData name="Phạm Hoàng Hiền" userId="3eb2f46aa6f7cf15" providerId="LiveId" clId="{74AE9E45-470A-4F6A-A7A1-A9A785F26AB9}" dt="2024-05-26T17:10:57.948" v="15092" actId="478"/>
          <ac:spMkLst>
            <pc:docMk/>
            <pc:sldMk cId="687680125" sldId="283"/>
            <ac:spMk id="62" creationId="{6F097B46-D4D9-B7F8-0439-CEFAA17C3DDB}"/>
          </ac:spMkLst>
        </pc:spChg>
        <pc:spChg chg="add del mod">
          <ac:chgData name="Phạm Hoàng Hiền" userId="3eb2f46aa6f7cf15" providerId="LiveId" clId="{74AE9E45-470A-4F6A-A7A1-A9A785F26AB9}" dt="2024-05-26T17:10:57.948" v="15092" actId="478"/>
          <ac:spMkLst>
            <pc:docMk/>
            <pc:sldMk cId="687680125" sldId="283"/>
            <ac:spMk id="63" creationId="{48AA3A86-585B-C644-34DE-E25A0A69CD42}"/>
          </ac:spMkLst>
        </pc:spChg>
        <pc:spChg chg="add del mod">
          <ac:chgData name="Phạm Hoàng Hiền" userId="3eb2f46aa6f7cf15" providerId="LiveId" clId="{74AE9E45-470A-4F6A-A7A1-A9A785F26AB9}" dt="2024-05-26T17:10:57.948" v="15092" actId="478"/>
          <ac:spMkLst>
            <pc:docMk/>
            <pc:sldMk cId="687680125" sldId="283"/>
            <ac:spMk id="64" creationId="{DF6043E7-0FC0-EA41-73F7-713560E9AB47}"/>
          </ac:spMkLst>
        </pc:spChg>
        <pc:spChg chg="add del">
          <ac:chgData name="Phạm Hoàng Hiền" userId="3eb2f46aa6f7cf15" providerId="LiveId" clId="{74AE9E45-470A-4F6A-A7A1-A9A785F26AB9}" dt="2024-05-26T17:06:52.957" v="15033" actId="478"/>
          <ac:spMkLst>
            <pc:docMk/>
            <pc:sldMk cId="687680125" sldId="283"/>
            <ac:spMk id="69" creationId="{39090F00-4C45-1F06-2CB0-01AB59743FF9}"/>
          </ac:spMkLst>
        </pc:spChg>
        <pc:spChg chg="add del">
          <ac:chgData name="Phạm Hoàng Hiền" userId="3eb2f46aa6f7cf15" providerId="LiveId" clId="{74AE9E45-470A-4F6A-A7A1-A9A785F26AB9}" dt="2024-05-26T17:07:21.432" v="15035" actId="478"/>
          <ac:spMkLst>
            <pc:docMk/>
            <pc:sldMk cId="687680125" sldId="283"/>
            <ac:spMk id="70" creationId="{ACEFE04C-F86D-4D48-1950-19F7C7611472}"/>
          </ac:spMkLst>
        </pc:spChg>
        <pc:spChg chg="add del">
          <ac:chgData name="Phạm Hoàng Hiền" userId="3eb2f46aa6f7cf15" providerId="LiveId" clId="{74AE9E45-470A-4F6A-A7A1-A9A785F26AB9}" dt="2024-05-26T17:07:41.205" v="15037" actId="478"/>
          <ac:spMkLst>
            <pc:docMk/>
            <pc:sldMk cId="687680125" sldId="283"/>
            <ac:spMk id="71" creationId="{5B330803-6663-0956-67E0-8657DF49B30D}"/>
          </ac:spMkLst>
        </pc:spChg>
        <pc:spChg chg="add del">
          <ac:chgData name="Phạm Hoàng Hiền" userId="3eb2f46aa6f7cf15" providerId="LiveId" clId="{74AE9E45-470A-4F6A-A7A1-A9A785F26AB9}" dt="2024-05-26T17:10:57.948" v="15092" actId="478"/>
          <ac:spMkLst>
            <pc:docMk/>
            <pc:sldMk cId="687680125" sldId="283"/>
            <ac:spMk id="72" creationId="{94911C48-3FCF-09F3-1B38-CFE6534C67E5}"/>
          </ac:spMkLst>
        </pc:spChg>
        <pc:spChg chg="add del mod">
          <ac:chgData name="Phạm Hoàng Hiền" userId="3eb2f46aa6f7cf15" providerId="LiveId" clId="{74AE9E45-470A-4F6A-A7A1-A9A785F26AB9}" dt="2024-05-26T17:09:12.188" v="15049" actId="478"/>
          <ac:spMkLst>
            <pc:docMk/>
            <pc:sldMk cId="687680125" sldId="283"/>
            <ac:spMk id="73" creationId="{8806D9AC-BBFC-63F6-E550-C8619E03213F}"/>
          </ac:spMkLst>
        </pc:spChg>
        <pc:spChg chg="add del mod">
          <ac:chgData name="Phạm Hoàng Hiền" userId="3eb2f46aa6f7cf15" providerId="LiveId" clId="{74AE9E45-470A-4F6A-A7A1-A9A785F26AB9}" dt="2024-05-26T17:11:00.779" v="15093" actId="478"/>
          <ac:spMkLst>
            <pc:docMk/>
            <pc:sldMk cId="687680125" sldId="283"/>
            <ac:spMk id="83" creationId="{9682B5EC-13D2-63C7-67B6-804086471B22}"/>
          </ac:spMkLst>
        </pc:spChg>
        <pc:spChg chg="add del mod">
          <ac:chgData name="Phạm Hoàng Hiền" userId="3eb2f46aa6f7cf15" providerId="LiveId" clId="{74AE9E45-470A-4F6A-A7A1-A9A785F26AB9}" dt="2024-05-26T17:10:57.948" v="15092" actId="478"/>
          <ac:spMkLst>
            <pc:docMk/>
            <pc:sldMk cId="687680125" sldId="283"/>
            <ac:spMk id="84" creationId="{A9109DEB-650E-5A11-B531-600692E138F1}"/>
          </ac:spMkLst>
        </pc:spChg>
        <pc:spChg chg="add del mod ord">
          <ac:chgData name="Phạm Hoàng Hiền" userId="3eb2f46aa6f7cf15" providerId="LiveId" clId="{74AE9E45-470A-4F6A-A7A1-A9A785F26AB9}" dt="2024-05-26T17:20:44.694" v="15296" actId="478"/>
          <ac:spMkLst>
            <pc:docMk/>
            <pc:sldMk cId="687680125" sldId="283"/>
            <ac:spMk id="85" creationId="{FCBF12D9-10EA-35FE-4240-736C49FCCC59}"/>
          </ac:spMkLst>
        </pc:spChg>
        <pc:spChg chg="add del mod ord">
          <ac:chgData name="Phạm Hoàng Hiền" userId="3eb2f46aa6f7cf15" providerId="LiveId" clId="{74AE9E45-470A-4F6A-A7A1-A9A785F26AB9}" dt="2024-05-26T17:15:48.176" v="15218" actId="478"/>
          <ac:spMkLst>
            <pc:docMk/>
            <pc:sldMk cId="687680125" sldId="283"/>
            <ac:spMk id="86" creationId="{7CD93C85-8BE8-B3A0-E5E0-A96BFC4D234B}"/>
          </ac:spMkLst>
        </pc:spChg>
        <pc:spChg chg="add del mod">
          <ac:chgData name="Phạm Hoàng Hiền" userId="3eb2f46aa6f7cf15" providerId="LiveId" clId="{74AE9E45-470A-4F6A-A7A1-A9A785F26AB9}" dt="2024-05-26T17:14:04.539" v="15169"/>
          <ac:spMkLst>
            <pc:docMk/>
            <pc:sldMk cId="687680125" sldId="283"/>
            <ac:spMk id="87" creationId="{8599E99C-BB47-BD04-CDE2-9CB3A54519F5}"/>
          </ac:spMkLst>
        </pc:spChg>
        <pc:spChg chg="add del">
          <ac:chgData name="Phạm Hoàng Hiền" userId="3eb2f46aa6f7cf15" providerId="LiveId" clId="{74AE9E45-470A-4F6A-A7A1-A9A785F26AB9}" dt="2024-05-26T17:14:44.801" v="15171" actId="478"/>
          <ac:spMkLst>
            <pc:docMk/>
            <pc:sldMk cId="687680125" sldId="283"/>
            <ac:spMk id="88" creationId="{BA470E3E-4311-527D-2973-77B44A28F8D1}"/>
          </ac:spMkLst>
        </pc:spChg>
        <pc:spChg chg="add del mod">
          <ac:chgData name="Phạm Hoàng Hiền" userId="3eb2f46aa6f7cf15" providerId="LiveId" clId="{74AE9E45-470A-4F6A-A7A1-A9A785F26AB9}" dt="2024-05-26T17:20:44.694" v="15296" actId="478"/>
          <ac:spMkLst>
            <pc:docMk/>
            <pc:sldMk cId="687680125" sldId="283"/>
            <ac:spMk id="89" creationId="{37FB84EE-461F-67E4-7ED3-5F258CDAE956}"/>
          </ac:spMkLst>
        </pc:spChg>
        <pc:spChg chg="add del mod">
          <ac:chgData name="Phạm Hoàng Hiền" userId="3eb2f46aa6f7cf15" providerId="LiveId" clId="{74AE9E45-470A-4F6A-A7A1-A9A785F26AB9}" dt="2024-05-26T17:20:44.694" v="15296" actId="478"/>
          <ac:spMkLst>
            <pc:docMk/>
            <pc:sldMk cId="687680125" sldId="283"/>
            <ac:spMk id="92" creationId="{FCF0C7AB-BF44-4612-4DBA-487A82A24B5B}"/>
          </ac:spMkLst>
        </pc:spChg>
        <pc:spChg chg="add del mod">
          <ac:chgData name="Phạm Hoàng Hiền" userId="3eb2f46aa6f7cf15" providerId="LiveId" clId="{74AE9E45-470A-4F6A-A7A1-A9A785F26AB9}" dt="2024-05-26T17:20:44.694" v="15296" actId="478"/>
          <ac:spMkLst>
            <pc:docMk/>
            <pc:sldMk cId="687680125" sldId="283"/>
            <ac:spMk id="93" creationId="{8868E849-51FE-15FE-08BE-A20961043E65}"/>
          </ac:spMkLst>
        </pc:spChg>
        <pc:spChg chg="add del mod">
          <ac:chgData name="Phạm Hoàng Hiền" userId="3eb2f46aa6f7cf15" providerId="LiveId" clId="{74AE9E45-470A-4F6A-A7A1-A9A785F26AB9}" dt="2024-05-26T17:20:44.694" v="15296" actId="478"/>
          <ac:spMkLst>
            <pc:docMk/>
            <pc:sldMk cId="687680125" sldId="283"/>
            <ac:spMk id="98" creationId="{80CE64DF-D32A-2610-859B-012A0F7B3F14}"/>
          </ac:spMkLst>
        </pc:spChg>
        <pc:spChg chg="add del mod">
          <ac:chgData name="Phạm Hoàng Hiền" userId="3eb2f46aa6f7cf15" providerId="LiveId" clId="{74AE9E45-470A-4F6A-A7A1-A9A785F26AB9}" dt="2024-05-26T17:20:44.694" v="15296" actId="478"/>
          <ac:spMkLst>
            <pc:docMk/>
            <pc:sldMk cId="687680125" sldId="283"/>
            <ac:spMk id="99" creationId="{EC79C7B3-EEB5-2609-C544-DBC60C9DD71D}"/>
          </ac:spMkLst>
        </pc:spChg>
        <pc:spChg chg="add del mod">
          <ac:chgData name="Phạm Hoàng Hiền" userId="3eb2f46aa6f7cf15" providerId="LiveId" clId="{74AE9E45-470A-4F6A-A7A1-A9A785F26AB9}" dt="2024-05-26T17:20:44.694" v="15296" actId="478"/>
          <ac:spMkLst>
            <pc:docMk/>
            <pc:sldMk cId="687680125" sldId="283"/>
            <ac:spMk id="100" creationId="{4F18F15F-F234-B3F1-74B9-A423594C1A0B}"/>
          </ac:spMkLst>
        </pc:spChg>
        <pc:spChg chg="add mod">
          <ac:chgData name="Phạm Hoàng Hiền" userId="3eb2f46aa6f7cf15" providerId="LiveId" clId="{74AE9E45-470A-4F6A-A7A1-A9A785F26AB9}" dt="2024-05-26T17:24:04.875" v="15331" actId="13822"/>
          <ac:spMkLst>
            <pc:docMk/>
            <pc:sldMk cId="687680125" sldId="283"/>
            <ac:spMk id="101" creationId="{F36687A4-DD4D-92E8-DCE0-6B551BE4E047}"/>
          </ac:spMkLst>
        </pc:spChg>
        <pc:spChg chg="add del mod">
          <ac:chgData name="Phạm Hoàng Hiền" userId="3eb2f46aa6f7cf15" providerId="LiveId" clId="{74AE9E45-470A-4F6A-A7A1-A9A785F26AB9}" dt="2024-05-26T17:24:28.448" v="15337" actId="478"/>
          <ac:spMkLst>
            <pc:docMk/>
            <pc:sldMk cId="687680125" sldId="283"/>
            <ac:spMk id="102" creationId="{3C57AA1E-8DA1-F831-4E3A-AD759D9C1052}"/>
          </ac:spMkLst>
        </pc:spChg>
        <pc:spChg chg="add del mod">
          <ac:chgData name="Phạm Hoàng Hiền" userId="3eb2f46aa6f7cf15" providerId="LiveId" clId="{74AE9E45-470A-4F6A-A7A1-A9A785F26AB9}" dt="2024-05-26T17:24:27.369" v="15336" actId="478"/>
          <ac:spMkLst>
            <pc:docMk/>
            <pc:sldMk cId="687680125" sldId="283"/>
            <ac:spMk id="103" creationId="{F0A272BC-0782-27E9-D094-01CC975427CA}"/>
          </ac:spMkLst>
        </pc:spChg>
        <pc:spChg chg="add mod">
          <ac:chgData name="Phạm Hoàng Hiền" userId="3eb2f46aa6f7cf15" providerId="LiveId" clId="{74AE9E45-470A-4F6A-A7A1-A9A785F26AB9}" dt="2024-05-26T17:27:32.484" v="15372" actId="13822"/>
          <ac:spMkLst>
            <pc:docMk/>
            <pc:sldMk cId="687680125" sldId="283"/>
            <ac:spMk id="104" creationId="{4BC3D3D5-FDB5-0B20-BD2F-48AE7AA19685}"/>
          </ac:spMkLst>
        </pc:spChg>
        <pc:spChg chg="add mod">
          <ac:chgData name="Phạm Hoàng Hiền" userId="3eb2f46aa6f7cf15" providerId="LiveId" clId="{74AE9E45-470A-4F6A-A7A1-A9A785F26AB9}" dt="2024-05-26T17:27:32.578" v="15374" actId="1076"/>
          <ac:spMkLst>
            <pc:docMk/>
            <pc:sldMk cId="687680125" sldId="283"/>
            <ac:spMk id="105" creationId="{00C4E114-205F-204E-3C06-DA65C9EDFEAD}"/>
          </ac:spMkLst>
        </pc:spChg>
        <pc:spChg chg="add mod">
          <ac:chgData name="Phạm Hoàng Hiền" userId="3eb2f46aa6f7cf15" providerId="LiveId" clId="{74AE9E45-470A-4F6A-A7A1-A9A785F26AB9}" dt="2024-05-26T17:27:32.515" v="15373" actId="1076"/>
          <ac:spMkLst>
            <pc:docMk/>
            <pc:sldMk cId="687680125" sldId="283"/>
            <ac:spMk id="106" creationId="{DBF7D531-586D-0425-CFE3-68F57BB9385A}"/>
          </ac:spMkLst>
        </pc:spChg>
        <pc:spChg chg="add del">
          <ac:chgData name="Phạm Hoàng Hiền" userId="3eb2f46aa6f7cf15" providerId="LiveId" clId="{74AE9E45-470A-4F6A-A7A1-A9A785F26AB9}" dt="2024-05-26T17:27:32.405" v="15369" actId="11529"/>
          <ac:spMkLst>
            <pc:docMk/>
            <pc:sldMk cId="687680125" sldId="283"/>
            <ac:spMk id="107" creationId="{695DAF75-B44D-2E78-66DA-6B30D7868690}"/>
          </ac:spMkLst>
        </pc:spChg>
        <pc:spChg chg="add mod">
          <ac:chgData name="Phạm Hoàng Hiền" userId="3eb2f46aa6f7cf15" providerId="LiveId" clId="{74AE9E45-470A-4F6A-A7A1-A9A785F26AB9}" dt="2024-05-26T17:27:03.303" v="15358" actId="767"/>
          <ac:spMkLst>
            <pc:docMk/>
            <pc:sldMk cId="687680125" sldId="283"/>
            <ac:spMk id="115" creationId="{2F89EC10-9280-7400-966A-7CD489ED7F64}"/>
          </ac:spMkLst>
        </pc:spChg>
        <pc:grpChg chg="mod">
          <ac:chgData name="Phạm Hoàng Hiền" userId="3eb2f46aa6f7cf15" providerId="LiveId" clId="{74AE9E45-470A-4F6A-A7A1-A9A785F26AB9}" dt="2024-05-26T17:05:38.133" v="15010" actId="14100"/>
          <ac:grpSpMkLst>
            <pc:docMk/>
            <pc:sldMk cId="687680125" sldId="283"/>
            <ac:grpSpMk id="2" creationId="{0D98B830-4990-E4BD-9C55-7BC67F4F0A50}"/>
          </ac:grpSpMkLst>
        </pc:grpChg>
        <pc:grpChg chg="del">
          <ac:chgData name="Phạm Hoàng Hiền" userId="3eb2f46aa6f7cf15" providerId="LiveId" clId="{74AE9E45-470A-4F6A-A7A1-A9A785F26AB9}" dt="2024-05-26T17:03:29.572" v="14925" actId="478"/>
          <ac:grpSpMkLst>
            <pc:docMk/>
            <pc:sldMk cId="687680125" sldId="283"/>
            <ac:grpSpMk id="31" creationId="{F78487D2-7CC9-5275-12FE-7ACD67E61912}"/>
          </ac:grpSpMkLst>
        </pc:grpChg>
        <pc:grpChg chg="del">
          <ac:chgData name="Phạm Hoàng Hiền" userId="3eb2f46aa6f7cf15" providerId="LiveId" clId="{74AE9E45-470A-4F6A-A7A1-A9A785F26AB9}" dt="2024-05-26T17:03:29.572" v="14925" actId="478"/>
          <ac:grpSpMkLst>
            <pc:docMk/>
            <pc:sldMk cId="687680125" sldId="283"/>
            <ac:grpSpMk id="34" creationId="{D93E7167-198F-65EC-369F-BF888BC4CD9C}"/>
          </ac:grpSpMkLst>
        </pc:grpChg>
        <pc:grpChg chg="del">
          <ac:chgData name="Phạm Hoàng Hiền" userId="3eb2f46aa6f7cf15" providerId="LiveId" clId="{74AE9E45-470A-4F6A-A7A1-A9A785F26AB9}" dt="2024-05-26T17:03:29.572" v="14925" actId="478"/>
          <ac:grpSpMkLst>
            <pc:docMk/>
            <pc:sldMk cId="687680125" sldId="283"/>
            <ac:grpSpMk id="37" creationId="{93B7CCF3-D401-3B59-3199-5C073E20F5D6}"/>
          </ac:grpSpMkLst>
        </pc:grpChg>
        <pc:grpChg chg="del">
          <ac:chgData name="Phạm Hoàng Hiền" userId="3eb2f46aa6f7cf15" providerId="LiveId" clId="{74AE9E45-470A-4F6A-A7A1-A9A785F26AB9}" dt="2024-05-26T17:03:29.572" v="14925" actId="478"/>
          <ac:grpSpMkLst>
            <pc:docMk/>
            <pc:sldMk cId="687680125" sldId="283"/>
            <ac:grpSpMk id="46" creationId="{B5CDE30D-E5C7-762A-5063-FF4E76EF5AB8}"/>
          </ac:grpSpMkLst>
        </pc:grpChg>
        <pc:grpChg chg="del">
          <ac:chgData name="Phạm Hoàng Hiền" userId="3eb2f46aa6f7cf15" providerId="LiveId" clId="{74AE9E45-470A-4F6A-A7A1-A9A785F26AB9}" dt="2024-05-26T17:03:29.572" v="14925" actId="478"/>
          <ac:grpSpMkLst>
            <pc:docMk/>
            <pc:sldMk cId="687680125" sldId="283"/>
            <ac:grpSpMk id="49" creationId="{CBBBE3D1-BC12-5D9B-136C-EB13AD781AFD}"/>
          </ac:grpSpMkLst>
        </pc:grpChg>
        <pc:grpChg chg="del">
          <ac:chgData name="Phạm Hoàng Hiền" userId="3eb2f46aa6f7cf15" providerId="LiveId" clId="{74AE9E45-470A-4F6A-A7A1-A9A785F26AB9}" dt="2024-05-26T17:03:29.572" v="14925" actId="478"/>
          <ac:grpSpMkLst>
            <pc:docMk/>
            <pc:sldMk cId="687680125" sldId="283"/>
            <ac:grpSpMk id="52" creationId="{5CDE4FC4-7407-EEF8-791F-5CD45AC6F5ED}"/>
          </ac:grpSpMkLst>
        </pc:grpChg>
        <pc:picChg chg="add del mod">
          <ac:chgData name="Phạm Hoàng Hiền" userId="3eb2f46aa6f7cf15" providerId="LiveId" clId="{74AE9E45-470A-4F6A-A7A1-A9A785F26AB9}" dt="2024-05-26T17:21:04.225" v="15299" actId="478"/>
          <ac:picMkLst>
            <pc:docMk/>
            <pc:sldMk cId="687680125" sldId="283"/>
            <ac:picMk id="2050" creationId="{8CF21800-1CD9-E1EC-7654-87E4DFDCE1E5}"/>
          </ac:picMkLst>
        </pc:picChg>
        <pc:cxnChg chg="add del mod">
          <ac:chgData name="Phạm Hoàng Hiền" userId="3eb2f46aa6f7cf15" providerId="LiveId" clId="{74AE9E45-470A-4F6A-A7A1-A9A785F26AB9}" dt="2024-05-26T17:10:57.948" v="15092" actId="478"/>
          <ac:cxnSpMkLst>
            <pc:docMk/>
            <pc:sldMk cId="687680125" sldId="283"/>
            <ac:cxnSpMk id="57" creationId="{AD72CAB5-A73F-69CD-A24C-6926E72C5C1F}"/>
          </ac:cxnSpMkLst>
        </pc:cxnChg>
        <pc:cxnChg chg="add del mod">
          <ac:chgData name="Phạm Hoàng Hiền" userId="3eb2f46aa6f7cf15" providerId="LiveId" clId="{74AE9E45-470A-4F6A-A7A1-A9A785F26AB9}" dt="2024-05-26T17:10:57.948" v="15092" actId="478"/>
          <ac:cxnSpMkLst>
            <pc:docMk/>
            <pc:sldMk cId="687680125" sldId="283"/>
            <ac:cxnSpMk id="59" creationId="{F7D5885E-5EFD-9FD8-3657-2EA92EB04E8B}"/>
          </ac:cxnSpMkLst>
        </pc:cxnChg>
        <pc:cxnChg chg="add del mod">
          <ac:chgData name="Phạm Hoàng Hiền" userId="3eb2f46aa6f7cf15" providerId="LiveId" clId="{74AE9E45-470A-4F6A-A7A1-A9A785F26AB9}" dt="2024-05-26T17:10:57.948" v="15092" actId="478"/>
          <ac:cxnSpMkLst>
            <pc:docMk/>
            <pc:sldMk cId="687680125" sldId="283"/>
            <ac:cxnSpMk id="61" creationId="{B992639C-B7F3-71AB-C873-08CB669B4C83}"/>
          </ac:cxnSpMkLst>
        </pc:cxnChg>
        <pc:cxnChg chg="add del mod">
          <ac:chgData name="Phạm Hoàng Hiền" userId="3eb2f46aa6f7cf15" providerId="LiveId" clId="{74AE9E45-470A-4F6A-A7A1-A9A785F26AB9}" dt="2024-05-26T17:10:57.948" v="15092" actId="478"/>
          <ac:cxnSpMkLst>
            <pc:docMk/>
            <pc:sldMk cId="687680125" sldId="283"/>
            <ac:cxnSpMk id="75" creationId="{A0FA4519-22D8-CF8C-28E0-2DE5D79F3F2A}"/>
          </ac:cxnSpMkLst>
        </pc:cxnChg>
        <pc:cxnChg chg="add del">
          <ac:chgData name="Phạm Hoàng Hiền" userId="3eb2f46aa6f7cf15" providerId="LiveId" clId="{74AE9E45-470A-4F6A-A7A1-A9A785F26AB9}" dt="2024-05-26T17:10:57.948" v="15092" actId="478"/>
          <ac:cxnSpMkLst>
            <pc:docMk/>
            <pc:sldMk cId="687680125" sldId="283"/>
            <ac:cxnSpMk id="77" creationId="{B72E4FB6-ABFC-3B53-32C2-18E620EAF421}"/>
          </ac:cxnSpMkLst>
        </pc:cxnChg>
        <pc:cxnChg chg="add del">
          <ac:chgData name="Phạm Hoàng Hiền" userId="3eb2f46aa6f7cf15" providerId="LiveId" clId="{74AE9E45-470A-4F6A-A7A1-A9A785F26AB9}" dt="2024-05-26T17:10:57.948" v="15092" actId="478"/>
          <ac:cxnSpMkLst>
            <pc:docMk/>
            <pc:sldMk cId="687680125" sldId="283"/>
            <ac:cxnSpMk id="79" creationId="{F7EAD69F-A5AF-11C9-36D5-A0AB896F0D0D}"/>
          </ac:cxnSpMkLst>
        </pc:cxnChg>
        <pc:cxnChg chg="add del mod">
          <ac:chgData name="Phạm Hoàng Hiền" userId="3eb2f46aa6f7cf15" providerId="LiveId" clId="{74AE9E45-470A-4F6A-A7A1-A9A785F26AB9}" dt="2024-05-26T17:10:57.948" v="15092" actId="478"/>
          <ac:cxnSpMkLst>
            <pc:docMk/>
            <pc:sldMk cId="687680125" sldId="283"/>
            <ac:cxnSpMk id="81" creationId="{00A52870-83F9-AF0C-9FD2-DB8335E0E861}"/>
          </ac:cxnSpMkLst>
        </pc:cxnChg>
        <pc:cxnChg chg="add del mod">
          <ac:chgData name="Phạm Hoàng Hiền" userId="3eb2f46aa6f7cf15" providerId="LiveId" clId="{74AE9E45-470A-4F6A-A7A1-A9A785F26AB9}" dt="2024-05-26T17:20:44.694" v="15296" actId="478"/>
          <ac:cxnSpMkLst>
            <pc:docMk/>
            <pc:sldMk cId="687680125" sldId="283"/>
            <ac:cxnSpMk id="91" creationId="{9B9E911E-8622-9634-95D5-15BC35AD5268}"/>
          </ac:cxnSpMkLst>
        </pc:cxnChg>
        <pc:cxnChg chg="add del mod">
          <ac:chgData name="Phạm Hoàng Hiền" userId="3eb2f46aa6f7cf15" providerId="LiveId" clId="{74AE9E45-470A-4F6A-A7A1-A9A785F26AB9}" dt="2024-05-26T17:20:44.694" v="15296" actId="478"/>
          <ac:cxnSpMkLst>
            <pc:docMk/>
            <pc:sldMk cId="687680125" sldId="283"/>
            <ac:cxnSpMk id="95" creationId="{0515C413-2C23-8135-0465-597F4CB2E7C6}"/>
          </ac:cxnSpMkLst>
        </pc:cxnChg>
        <pc:cxnChg chg="add del mod">
          <ac:chgData name="Phạm Hoàng Hiền" userId="3eb2f46aa6f7cf15" providerId="LiveId" clId="{74AE9E45-470A-4F6A-A7A1-A9A785F26AB9}" dt="2024-05-26T17:20:44.694" v="15296" actId="478"/>
          <ac:cxnSpMkLst>
            <pc:docMk/>
            <pc:sldMk cId="687680125" sldId="283"/>
            <ac:cxnSpMk id="97" creationId="{DE1513DA-F1F1-A4C1-BC6F-7D6CF336DD9E}"/>
          </ac:cxnSpMkLst>
        </pc:cxnChg>
        <pc:cxnChg chg="add del mod">
          <ac:chgData name="Phạm Hoàng Hiền" userId="3eb2f46aa6f7cf15" providerId="LiveId" clId="{74AE9E45-470A-4F6A-A7A1-A9A785F26AB9}" dt="2024-05-26T17:27:32.326" v="15367" actId="11529"/>
          <ac:cxnSpMkLst>
            <pc:docMk/>
            <pc:sldMk cId="687680125" sldId="283"/>
            <ac:cxnSpMk id="109" creationId="{CCCDACE0-064F-B4D0-AA34-2A9E0A86E28C}"/>
          </ac:cxnSpMkLst>
        </pc:cxnChg>
        <pc:cxnChg chg="add del mod">
          <ac:chgData name="Phạm Hoàng Hiền" userId="3eb2f46aa6f7cf15" providerId="LiveId" clId="{74AE9E45-470A-4F6A-A7A1-A9A785F26AB9}" dt="2024-05-26T17:27:32.295" v="15366" actId="11529"/>
          <ac:cxnSpMkLst>
            <pc:docMk/>
            <pc:sldMk cId="687680125" sldId="283"/>
            <ac:cxnSpMk id="111" creationId="{41E679AD-CA39-7DDE-1CF4-5CF9A4F24AEC}"/>
          </ac:cxnSpMkLst>
        </pc:cxnChg>
        <pc:cxnChg chg="add mod">
          <ac:chgData name="Phạm Hoàng Hiền" userId="3eb2f46aa6f7cf15" providerId="LiveId" clId="{74AE9E45-470A-4F6A-A7A1-A9A785F26AB9}" dt="2024-05-26T17:27:32.186" v="15364" actId="1076"/>
          <ac:cxnSpMkLst>
            <pc:docMk/>
            <pc:sldMk cId="687680125" sldId="283"/>
            <ac:cxnSpMk id="113" creationId="{31492E4D-806E-5054-A518-E6739ADDC160}"/>
          </ac:cxnSpMkLst>
        </pc:cxnChg>
        <pc:cxnChg chg="add mod">
          <ac:chgData name="Phạm Hoàng Hiền" userId="3eb2f46aa6f7cf15" providerId="LiveId" clId="{74AE9E45-470A-4F6A-A7A1-A9A785F26AB9}" dt="2024-05-26T17:27:32.186" v="15364" actId="1076"/>
          <ac:cxnSpMkLst>
            <pc:docMk/>
            <pc:sldMk cId="687680125" sldId="283"/>
            <ac:cxnSpMk id="114" creationId="{5D2CF3B7-7465-9935-E7C4-17B6A0123196}"/>
          </ac:cxnSpMkLst>
        </pc:cxnChg>
      </pc:sldChg>
      <pc:sldChg chg="modAnim">
        <pc:chgData name="Phạm Hoàng Hiền" userId="3eb2f46aa6f7cf15" providerId="LiveId" clId="{74AE9E45-470A-4F6A-A7A1-A9A785F26AB9}" dt="2024-05-25T16:13:40.844" v="4769"/>
        <pc:sldMkLst>
          <pc:docMk/>
          <pc:sldMk cId="2900601914" sldId="284"/>
        </pc:sldMkLst>
      </pc:sldChg>
      <pc:sldChg chg="delSp modSp del mod delAnim">
        <pc:chgData name="Phạm Hoàng Hiền" userId="3eb2f46aa6f7cf15" providerId="LiveId" clId="{74AE9E45-470A-4F6A-A7A1-A9A785F26AB9}" dt="2024-05-25T15:50:05.986" v="2524" actId="47"/>
        <pc:sldMkLst>
          <pc:docMk/>
          <pc:sldMk cId="1785530089" sldId="285"/>
        </pc:sldMkLst>
        <pc:spChg chg="mod">
          <ac:chgData name="Phạm Hoàng Hiền" userId="3eb2f46aa6f7cf15" providerId="LiveId" clId="{74AE9E45-470A-4F6A-A7A1-A9A785F26AB9}" dt="2024-05-24T11:28:58.075" v="3" actId="14100"/>
          <ac:spMkLst>
            <pc:docMk/>
            <pc:sldMk cId="1785530089" sldId="285"/>
            <ac:spMk id="4" creationId="{F17C6099-D5F6-F7DC-DE4C-45E53530AF25}"/>
          </ac:spMkLst>
        </pc:spChg>
        <pc:spChg chg="mod">
          <ac:chgData name="Phạm Hoàng Hiền" userId="3eb2f46aa6f7cf15" providerId="LiveId" clId="{74AE9E45-470A-4F6A-A7A1-A9A785F26AB9}" dt="2024-05-24T11:29:38.892" v="61" actId="20577"/>
          <ac:spMkLst>
            <pc:docMk/>
            <pc:sldMk cId="1785530089" sldId="285"/>
            <ac:spMk id="5" creationId="{24B820D4-15BC-4BB5-C652-3244D00F864F}"/>
          </ac:spMkLst>
        </pc:spChg>
        <pc:spChg chg="mod">
          <ac:chgData name="Phạm Hoàng Hiền" userId="3eb2f46aa6f7cf15" providerId="LiveId" clId="{74AE9E45-470A-4F6A-A7A1-A9A785F26AB9}" dt="2024-05-24T11:49:21.618" v="868" actId="20577"/>
          <ac:spMkLst>
            <pc:docMk/>
            <pc:sldMk cId="1785530089" sldId="285"/>
            <ac:spMk id="9" creationId="{9173929B-2C49-C6E6-A9B9-AAC194547039}"/>
          </ac:spMkLst>
        </pc:spChg>
        <pc:grpChg chg="del">
          <ac:chgData name="Phạm Hoàng Hiền" userId="3eb2f46aa6f7cf15" providerId="LiveId" clId="{74AE9E45-470A-4F6A-A7A1-A9A785F26AB9}" dt="2024-05-24T11:49:22.767" v="869" actId="478"/>
          <ac:grpSpMkLst>
            <pc:docMk/>
            <pc:sldMk cId="1785530089" sldId="285"/>
            <ac:grpSpMk id="6" creationId="{E7CA522E-90CE-BC5A-3C3F-1C43CB3E3881}"/>
          </ac:grpSpMkLst>
        </pc:grpChg>
        <pc:grpChg chg="del">
          <ac:chgData name="Phạm Hoàng Hiền" userId="3eb2f46aa6f7cf15" providerId="LiveId" clId="{74AE9E45-470A-4F6A-A7A1-A9A785F26AB9}" dt="2024-05-24T11:49:20.449" v="867" actId="478"/>
          <ac:grpSpMkLst>
            <pc:docMk/>
            <pc:sldMk cId="1785530089" sldId="285"/>
            <ac:grpSpMk id="22" creationId="{2690B90B-5169-2968-C8B8-CFEE7A81799F}"/>
          </ac:grpSpMkLst>
        </pc:grpChg>
      </pc:sldChg>
      <pc:sldChg chg="addSp delSp modSp add del mod modAnim">
        <pc:chgData name="Phạm Hoàng Hiền" userId="3eb2f46aa6f7cf15" providerId="LiveId" clId="{74AE9E45-470A-4F6A-A7A1-A9A785F26AB9}" dt="2024-05-25T16:52:22.595" v="5156"/>
        <pc:sldMkLst>
          <pc:docMk/>
          <pc:sldMk cId="1415743625" sldId="286"/>
        </pc:sldMkLst>
        <pc:spChg chg="mod">
          <ac:chgData name="Phạm Hoàng Hiền" userId="3eb2f46aa6f7cf15" providerId="LiveId" clId="{74AE9E45-470A-4F6A-A7A1-A9A785F26AB9}" dt="2024-05-25T15:50:23.823" v="2557" actId="14100"/>
          <ac:spMkLst>
            <pc:docMk/>
            <pc:sldMk cId="1415743625" sldId="286"/>
            <ac:spMk id="4" creationId="{F17C6099-D5F6-F7DC-DE4C-45E53530AF25}"/>
          </ac:spMkLst>
        </pc:spChg>
        <pc:spChg chg="mod">
          <ac:chgData name="Phạm Hoàng Hiền" userId="3eb2f46aa6f7cf15" providerId="LiveId" clId="{74AE9E45-470A-4F6A-A7A1-A9A785F26AB9}" dt="2024-05-25T15:50:17.209" v="2555" actId="20577"/>
          <ac:spMkLst>
            <pc:docMk/>
            <pc:sldMk cId="1415743625" sldId="286"/>
            <ac:spMk id="5" creationId="{24B820D4-15BC-4BB5-C652-3244D00F864F}"/>
          </ac:spMkLst>
        </pc:spChg>
        <pc:spChg chg="mod">
          <ac:chgData name="Phạm Hoàng Hiền" userId="3eb2f46aa6f7cf15" providerId="LiveId" clId="{74AE9E45-470A-4F6A-A7A1-A9A785F26AB9}" dt="2024-05-25T15:51:20.646" v="2609" actId="242"/>
          <ac:spMkLst>
            <pc:docMk/>
            <pc:sldMk cId="1415743625" sldId="286"/>
            <ac:spMk id="9" creationId="{9173929B-2C49-C6E6-A9B9-AAC194547039}"/>
          </ac:spMkLst>
        </pc:spChg>
        <pc:spChg chg="mod">
          <ac:chgData name="Phạm Hoàng Hiền" userId="3eb2f46aa6f7cf15" providerId="LiveId" clId="{74AE9E45-470A-4F6A-A7A1-A9A785F26AB9}" dt="2024-05-25T15:50:56.164" v="2603" actId="1076"/>
          <ac:spMkLst>
            <pc:docMk/>
            <pc:sldMk cId="1415743625" sldId="286"/>
            <ac:spMk id="17" creationId="{1017290C-1BBB-093E-C6D4-C29FD2B63A11}"/>
          </ac:spMkLst>
        </pc:spChg>
        <pc:spChg chg="mod">
          <ac:chgData name="Phạm Hoàng Hiền" userId="3eb2f46aa6f7cf15" providerId="LiveId" clId="{74AE9E45-470A-4F6A-A7A1-A9A785F26AB9}" dt="2024-05-25T15:50:56.898" v="2604" actId="1076"/>
          <ac:spMkLst>
            <pc:docMk/>
            <pc:sldMk cId="1415743625" sldId="286"/>
            <ac:spMk id="21" creationId="{BAC1F4F5-921D-C88B-EC00-488CA3D060A1}"/>
          </ac:spMkLst>
        </pc:spChg>
        <pc:spChg chg="mod">
          <ac:chgData name="Phạm Hoàng Hiền" userId="3eb2f46aa6f7cf15" providerId="LiveId" clId="{74AE9E45-470A-4F6A-A7A1-A9A785F26AB9}" dt="2024-05-25T15:52:17.582" v="2615" actId="20577"/>
          <ac:spMkLst>
            <pc:docMk/>
            <pc:sldMk cId="1415743625" sldId="286"/>
            <ac:spMk id="23" creationId="{840DAA3E-FD31-472F-3D38-030444C74796}"/>
          </ac:spMkLst>
        </pc:spChg>
        <pc:spChg chg="add del mod">
          <ac:chgData name="Phạm Hoàng Hiền" userId="3eb2f46aa6f7cf15" providerId="LiveId" clId="{74AE9E45-470A-4F6A-A7A1-A9A785F26AB9}" dt="2024-05-25T15:56:23.972" v="3382" actId="403"/>
          <ac:spMkLst>
            <pc:docMk/>
            <pc:sldMk cId="1415743625" sldId="286"/>
            <ac:spMk id="26" creationId="{A04BD3F2-D5FE-F45F-519E-1EDA9BE563D3}"/>
          </ac:spMkLst>
        </pc:spChg>
        <pc:grpChg chg="mod">
          <ac:chgData name="Phạm Hoàng Hiền" userId="3eb2f46aa6f7cf15" providerId="LiveId" clId="{74AE9E45-470A-4F6A-A7A1-A9A785F26AB9}" dt="2024-05-25T15:51:46.798" v="2612" actId="14100"/>
          <ac:grpSpMkLst>
            <pc:docMk/>
            <pc:sldMk cId="1415743625" sldId="286"/>
            <ac:grpSpMk id="6" creationId="{E7CA522E-90CE-BC5A-3C3F-1C43CB3E3881}"/>
          </ac:grpSpMkLst>
        </pc:grpChg>
        <pc:grpChg chg="mod">
          <ac:chgData name="Phạm Hoàng Hiền" userId="3eb2f46aa6f7cf15" providerId="LiveId" clId="{74AE9E45-470A-4F6A-A7A1-A9A785F26AB9}" dt="2024-05-25T15:51:51.574" v="2613" actId="14100"/>
          <ac:grpSpMkLst>
            <pc:docMk/>
            <pc:sldMk cId="1415743625" sldId="286"/>
            <ac:grpSpMk id="22" creationId="{2690B90B-5169-2968-C8B8-CFEE7A81799F}"/>
          </ac:grpSpMkLst>
        </pc:grpChg>
      </pc:sldChg>
      <pc:sldChg chg="addSp delSp modSp mod delAnim modAnim">
        <pc:chgData name="Phạm Hoàng Hiền" userId="3eb2f46aa6f7cf15" providerId="LiveId" clId="{74AE9E45-470A-4F6A-A7A1-A9A785F26AB9}" dt="2024-05-26T16:54:12.863" v="14164"/>
        <pc:sldMkLst>
          <pc:docMk/>
          <pc:sldMk cId="1096449269" sldId="287"/>
        </pc:sldMkLst>
        <pc:spChg chg="mod">
          <ac:chgData name="Phạm Hoàng Hiền" userId="3eb2f46aa6f7cf15" providerId="LiveId" clId="{74AE9E45-470A-4F6A-A7A1-A9A785F26AB9}" dt="2024-05-25T16:54:54.957" v="5162" actId="14100"/>
          <ac:spMkLst>
            <pc:docMk/>
            <pc:sldMk cId="1096449269" sldId="287"/>
            <ac:spMk id="4" creationId="{F17C6099-D5F6-F7DC-DE4C-45E53530AF25}"/>
          </ac:spMkLst>
        </pc:spChg>
        <pc:spChg chg="mod">
          <ac:chgData name="Phạm Hoàng Hiền" userId="3eb2f46aa6f7cf15" providerId="LiveId" clId="{74AE9E45-470A-4F6A-A7A1-A9A785F26AB9}" dt="2024-05-25T16:55:01.953" v="5191" actId="20577"/>
          <ac:spMkLst>
            <pc:docMk/>
            <pc:sldMk cId="1096449269" sldId="287"/>
            <ac:spMk id="5" creationId="{24B820D4-15BC-4BB5-C652-3244D00F864F}"/>
          </ac:spMkLst>
        </pc:spChg>
        <pc:spChg chg="mod">
          <ac:chgData name="Phạm Hoàng Hiền" userId="3eb2f46aa6f7cf15" providerId="LiveId" clId="{74AE9E45-470A-4F6A-A7A1-A9A785F26AB9}" dt="2024-05-25T16:55:09.776" v="5212" actId="20577"/>
          <ac:spMkLst>
            <pc:docMk/>
            <pc:sldMk cId="1096449269" sldId="287"/>
            <ac:spMk id="9" creationId="{9173929B-2C49-C6E6-A9B9-AAC194547039}"/>
          </ac:spMkLst>
        </pc:spChg>
        <pc:spChg chg="mod topLvl">
          <ac:chgData name="Phạm Hoàng Hiền" userId="3eb2f46aa6f7cf15" providerId="LiveId" clId="{74AE9E45-470A-4F6A-A7A1-A9A785F26AB9}" dt="2024-05-25T17:00:07.899" v="6020" actId="1076"/>
          <ac:spMkLst>
            <pc:docMk/>
            <pc:sldMk cId="1096449269" sldId="287"/>
            <ac:spMk id="23" creationId="{840DAA3E-FD31-472F-3D38-030444C74796}"/>
          </ac:spMkLst>
        </pc:spChg>
        <pc:spChg chg="del mod topLvl">
          <ac:chgData name="Phạm Hoàng Hiền" userId="3eb2f46aa6f7cf15" providerId="LiveId" clId="{74AE9E45-470A-4F6A-A7A1-A9A785F26AB9}" dt="2024-05-25T16:54:45.565" v="5160" actId="478"/>
          <ac:spMkLst>
            <pc:docMk/>
            <pc:sldMk cId="1096449269" sldId="287"/>
            <ac:spMk id="24" creationId="{54AAD57D-869A-3BDF-0B3F-953D352B9509}"/>
          </ac:spMkLst>
        </pc:spChg>
        <pc:spChg chg="del mod">
          <ac:chgData name="Phạm Hoàng Hiền" userId="3eb2f46aa6f7cf15" providerId="LiveId" clId="{74AE9E45-470A-4F6A-A7A1-A9A785F26AB9}" dt="2024-05-25T16:54:38.311" v="5158" actId="478"/>
          <ac:spMkLst>
            <pc:docMk/>
            <pc:sldMk cId="1096449269" sldId="287"/>
            <ac:spMk id="25" creationId="{645B5C7D-B811-B9E1-8AF8-D06A334A911A}"/>
          </ac:spMkLst>
        </pc:spChg>
        <pc:spChg chg="add mod">
          <ac:chgData name="Phạm Hoàng Hiền" userId="3eb2f46aa6f7cf15" providerId="LiveId" clId="{74AE9E45-470A-4F6A-A7A1-A9A785F26AB9}" dt="2024-05-26T01:18:19.941" v="6322" actId="20577"/>
          <ac:spMkLst>
            <pc:docMk/>
            <pc:sldMk cId="1096449269" sldId="287"/>
            <ac:spMk id="26" creationId="{7034DC10-E779-C1C2-6A2D-9B595D75A653}"/>
          </ac:spMkLst>
        </pc:spChg>
        <pc:spChg chg="add del mod">
          <ac:chgData name="Phạm Hoàng Hiền" userId="3eb2f46aa6f7cf15" providerId="LiveId" clId="{74AE9E45-470A-4F6A-A7A1-A9A785F26AB9}" dt="2024-05-25T17:02:07.613" v="6057" actId="478"/>
          <ac:spMkLst>
            <pc:docMk/>
            <pc:sldMk cId="1096449269" sldId="287"/>
            <ac:spMk id="27" creationId="{0C255B62-6744-3B64-6024-A20869BB7EE3}"/>
          </ac:spMkLst>
        </pc:spChg>
        <pc:spChg chg="add mod">
          <ac:chgData name="Phạm Hoàng Hiền" userId="3eb2f46aa6f7cf15" providerId="LiveId" clId="{74AE9E45-470A-4F6A-A7A1-A9A785F26AB9}" dt="2024-05-25T17:08:06.994" v="6310" actId="571"/>
          <ac:spMkLst>
            <pc:docMk/>
            <pc:sldMk cId="1096449269" sldId="287"/>
            <ac:spMk id="28" creationId="{0207EAF9-61F7-A24C-BBED-DAAEF3BC757B}"/>
          </ac:spMkLst>
        </pc:spChg>
        <pc:grpChg chg="del">
          <ac:chgData name="Phạm Hoàng Hiền" userId="3eb2f46aa6f7cf15" providerId="LiveId" clId="{74AE9E45-470A-4F6A-A7A1-A9A785F26AB9}" dt="2024-05-25T16:54:45.565" v="5160" actId="478"/>
          <ac:grpSpMkLst>
            <pc:docMk/>
            <pc:sldMk cId="1096449269" sldId="287"/>
            <ac:grpSpMk id="22" creationId="{2690B90B-5169-2968-C8B8-CFEE7A81799F}"/>
          </ac:grpSpMkLst>
        </pc:grpChg>
      </pc:sldChg>
      <pc:sldChg chg="addSp delSp modSp mod delAnim modAnim">
        <pc:chgData name="Phạm Hoàng Hiền" userId="3eb2f46aa6f7cf15" providerId="LiveId" clId="{74AE9E45-470A-4F6A-A7A1-A9A785F26AB9}" dt="2024-05-26T01:38:24.820" v="7100"/>
        <pc:sldMkLst>
          <pc:docMk/>
          <pc:sldMk cId="1202812894" sldId="288"/>
        </pc:sldMkLst>
        <pc:spChg chg="mod">
          <ac:chgData name="Phạm Hoàng Hiền" userId="3eb2f46aa6f7cf15" providerId="LiveId" clId="{74AE9E45-470A-4F6A-A7A1-A9A785F26AB9}" dt="2024-05-26T01:18:56.491" v="6326" actId="14100"/>
          <ac:spMkLst>
            <pc:docMk/>
            <pc:sldMk cId="1202812894" sldId="288"/>
            <ac:spMk id="4" creationId="{F17C6099-D5F6-F7DC-DE4C-45E53530AF25}"/>
          </ac:spMkLst>
        </pc:spChg>
        <pc:spChg chg="mod">
          <ac:chgData name="Phạm Hoàng Hiền" userId="3eb2f46aa6f7cf15" providerId="LiveId" clId="{74AE9E45-470A-4F6A-A7A1-A9A785F26AB9}" dt="2024-05-26T01:19:14.745" v="6382" actId="20577"/>
          <ac:spMkLst>
            <pc:docMk/>
            <pc:sldMk cId="1202812894" sldId="288"/>
            <ac:spMk id="5" creationId="{24B820D4-15BC-4BB5-C652-3244D00F864F}"/>
          </ac:spMkLst>
        </pc:spChg>
        <pc:spChg chg="add mod">
          <ac:chgData name="Phạm Hoàng Hiền" userId="3eb2f46aa6f7cf15" providerId="LiveId" clId="{74AE9E45-470A-4F6A-A7A1-A9A785F26AB9}" dt="2024-05-26T01:26:47.758" v="6485" actId="1035"/>
          <ac:spMkLst>
            <pc:docMk/>
            <pc:sldMk cId="1202812894" sldId="288"/>
            <ac:spMk id="26" creationId="{A35D9B68-E7D6-04EC-EBD2-C52B1514CA10}"/>
          </ac:spMkLst>
        </pc:spChg>
        <pc:spChg chg="add del mod">
          <ac:chgData name="Phạm Hoàng Hiền" userId="3eb2f46aa6f7cf15" providerId="LiveId" clId="{74AE9E45-470A-4F6A-A7A1-A9A785F26AB9}" dt="2024-05-26T01:33:17.174" v="6927" actId="1076"/>
          <ac:spMkLst>
            <pc:docMk/>
            <pc:sldMk cId="1202812894" sldId="288"/>
            <ac:spMk id="34" creationId="{11902117-AB45-1D12-D780-BBBA1D70476B}"/>
          </ac:spMkLst>
        </pc:spChg>
        <pc:spChg chg="add del mod">
          <ac:chgData name="Phạm Hoàng Hiền" userId="3eb2f46aa6f7cf15" providerId="LiveId" clId="{74AE9E45-470A-4F6A-A7A1-A9A785F26AB9}" dt="2024-05-26T01:28:50.265" v="6693" actId="478"/>
          <ac:spMkLst>
            <pc:docMk/>
            <pc:sldMk cId="1202812894" sldId="288"/>
            <ac:spMk id="35" creationId="{4441374B-9B2A-3601-446E-E2C0680E7010}"/>
          </ac:spMkLst>
        </pc:spChg>
        <pc:spChg chg="add mod">
          <ac:chgData name="Phạm Hoàng Hiền" userId="3eb2f46aa6f7cf15" providerId="LiveId" clId="{74AE9E45-470A-4F6A-A7A1-A9A785F26AB9}" dt="2024-05-26T01:33:44.621" v="6931" actId="1076"/>
          <ac:spMkLst>
            <pc:docMk/>
            <pc:sldMk cId="1202812894" sldId="288"/>
            <ac:spMk id="38" creationId="{A6BE02E1-4314-7AC8-D07B-CDF3028232AD}"/>
          </ac:spMkLst>
        </pc:spChg>
        <pc:spChg chg="add mod">
          <ac:chgData name="Phạm Hoàng Hiền" userId="3eb2f46aa6f7cf15" providerId="LiveId" clId="{74AE9E45-470A-4F6A-A7A1-A9A785F26AB9}" dt="2024-05-26T01:35:19.466" v="7075" actId="1076"/>
          <ac:spMkLst>
            <pc:docMk/>
            <pc:sldMk cId="1202812894" sldId="288"/>
            <ac:spMk id="49" creationId="{3F1B9260-64A9-96AD-BD56-CB1F01689BD8}"/>
          </ac:spMkLst>
        </pc:spChg>
        <pc:grpChg chg="del">
          <ac:chgData name="Phạm Hoàng Hiền" userId="3eb2f46aa6f7cf15" providerId="LiveId" clId="{74AE9E45-470A-4F6A-A7A1-A9A785F26AB9}" dt="2024-05-26T01:19:18.740" v="6383" actId="478"/>
          <ac:grpSpMkLst>
            <pc:docMk/>
            <pc:sldMk cId="1202812894" sldId="288"/>
            <ac:grpSpMk id="6" creationId="{E7CA522E-90CE-BC5A-3C3F-1C43CB3E3881}"/>
          </ac:grpSpMkLst>
        </pc:grpChg>
        <pc:grpChg chg="del">
          <ac:chgData name="Phạm Hoàng Hiền" userId="3eb2f46aa6f7cf15" providerId="LiveId" clId="{74AE9E45-470A-4F6A-A7A1-A9A785F26AB9}" dt="2024-05-26T01:19:20.113" v="6384" actId="478"/>
          <ac:grpSpMkLst>
            <pc:docMk/>
            <pc:sldMk cId="1202812894" sldId="288"/>
            <ac:grpSpMk id="22" creationId="{2690B90B-5169-2968-C8B8-CFEE7A81799F}"/>
          </ac:grpSpMkLst>
        </pc:grpChg>
        <pc:picChg chg="add mod ord">
          <ac:chgData name="Phạm Hoàng Hiền" userId="3eb2f46aa6f7cf15" providerId="LiveId" clId="{74AE9E45-470A-4F6A-A7A1-A9A785F26AB9}" dt="2024-05-26T01:33:50.783" v="6932" actId="14100"/>
          <ac:picMkLst>
            <pc:docMk/>
            <pc:sldMk cId="1202812894" sldId="288"/>
            <ac:picMk id="27" creationId="{29EABC0C-EF22-2877-E76B-58B0AB31062E}"/>
          </ac:picMkLst>
        </pc:picChg>
        <pc:picChg chg="add mod">
          <ac:chgData name="Phạm Hoàng Hiền" userId="3eb2f46aa6f7cf15" providerId="LiveId" clId="{74AE9E45-470A-4F6A-A7A1-A9A785F26AB9}" dt="2024-05-26T01:32:02.716" v="6918" actId="1076"/>
          <ac:picMkLst>
            <pc:docMk/>
            <pc:sldMk cId="1202812894" sldId="288"/>
            <ac:picMk id="1026" creationId="{654CA0C0-C16D-7538-46F2-FE7D674EC21D}"/>
          </ac:picMkLst>
        </pc:picChg>
        <pc:picChg chg="add del mod">
          <ac:chgData name="Phạm Hoàng Hiền" userId="3eb2f46aa6f7cf15" providerId="LiveId" clId="{74AE9E45-470A-4F6A-A7A1-A9A785F26AB9}" dt="2024-05-26T01:22:58.153" v="6420" actId="478"/>
          <ac:picMkLst>
            <pc:docMk/>
            <pc:sldMk cId="1202812894" sldId="288"/>
            <ac:picMk id="1028" creationId="{5FC021CB-7B64-0737-6AD4-37B0242D3A37}"/>
          </ac:picMkLst>
        </pc:picChg>
        <pc:picChg chg="add mod">
          <ac:chgData name="Phạm Hoàng Hiền" userId="3eb2f46aa6f7cf15" providerId="LiveId" clId="{74AE9E45-470A-4F6A-A7A1-A9A785F26AB9}" dt="2024-05-26T01:36:33.711" v="7085" actId="14100"/>
          <ac:picMkLst>
            <pc:docMk/>
            <pc:sldMk cId="1202812894" sldId="288"/>
            <ac:picMk id="1030" creationId="{3C6BDFBE-22CB-875E-B3EA-EA2DDDA76E0D}"/>
          </ac:picMkLst>
        </pc:picChg>
        <pc:cxnChg chg="add mod">
          <ac:chgData name="Phạm Hoàng Hiền" userId="3eb2f46aa6f7cf15" providerId="LiveId" clId="{74AE9E45-470A-4F6A-A7A1-A9A785F26AB9}" dt="2024-05-26T01:32:02.716" v="6918" actId="1076"/>
          <ac:cxnSpMkLst>
            <pc:docMk/>
            <pc:sldMk cId="1202812894" sldId="288"/>
            <ac:cxnSpMk id="29" creationId="{3542B5A0-FC06-6F64-2410-0B5060D142C1}"/>
          </ac:cxnSpMkLst>
        </pc:cxnChg>
        <pc:cxnChg chg="add mod">
          <ac:chgData name="Phạm Hoàng Hiền" userId="3eb2f46aa6f7cf15" providerId="LiveId" clId="{74AE9E45-470A-4F6A-A7A1-A9A785F26AB9}" dt="2024-05-26T01:33:50.783" v="6932" actId="14100"/>
          <ac:cxnSpMkLst>
            <pc:docMk/>
            <pc:sldMk cId="1202812894" sldId="288"/>
            <ac:cxnSpMk id="31" creationId="{74873AAD-7009-F560-06D7-3ED3DDBF30A5}"/>
          </ac:cxnSpMkLst>
        </pc:cxnChg>
        <pc:cxnChg chg="add mod">
          <ac:chgData name="Phạm Hoàng Hiền" userId="3eb2f46aa6f7cf15" providerId="LiveId" clId="{74AE9E45-470A-4F6A-A7A1-A9A785F26AB9}" dt="2024-05-26T01:36:33.711" v="7085" actId="14100"/>
          <ac:cxnSpMkLst>
            <pc:docMk/>
            <pc:sldMk cId="1202812894" sldId="288"/>
            <ac:cxnSpMk id="33" creationId="{E7D278DC-9B8C-9E2B-EB44-6E259E73C3DA}"/>
          </ac:cxnSpMkLst>
        </pc:cxnChg>
      </pc:sldChg>
      <pc:sldChg chg="addSp delSp modSp mod addAnim delAnim modAnim">
        <pc:chgData name="Phạm Hoàng Hiền" userId="3eb2f46aa6f7cf15" providerId="LiveId" clId="{74AE9E45-470A-4F6A-A7A1-A9A785F26AB9}" dt="2024-05-26T04:30:25.335" v="7537" actId="20577"/>
        <pc:sldMkLst>
          <pc:docMk/>
          <pc:sldMk cId="275456180" sldId="289"/>
        </pc:sldMkLst>
        <pc:spChg chg="del">
          <ac:chgData name="Phạm Hoàng Hiền" userId="3eb2f46aa6f7cf15" providerId="LiveId" clId="{74AE9E45-470A-4F6A-A7A1-A9A785F26AB9}" dt="2024-05-26T01:37:45.851" v="7095" actId="478"/>
          <ac:spMkLst>
            <pc:docMk/>
            <pc:sldMk cId="275456180" sldId="289"/>
            <ac:spMk id="9" creationId="{9173929B-2C49-C6E6-A9B9-AAC194547039}"/>
          </ac:spMkLst>
        </pc:spChg>
        <pc:spChg chg="add mod">
          <ac:chgData name="Phạm Hoàng Hiền" userId="3eb2f46aa6f7cf15" providerId="LiveId" clId="{74AE9E45-470A-4F6A-A7A1-A9A785F26AB9}" dt="2024-05-26T04:22:59.097" v="7140" actId="1076"/>
          <ac:spMkLst>
            <pc:docMk/>
            <pc:sldMk cId="275456180" sldId="289"/>
            <ac:spMk id="26" creationId="{BC3FE287-D9A4-DCEC-C750-1773E50FCF45}"/>
          </ac:spMkLst>
        </pc:spChg>
        <pc:spChg chg="add mod">
          <ac:chgData name="Phạm Hoàng Hiền" userId="3eb2f46aa6f7cf15" providerId="LiveId" clId="{74AE9E45-470A-4F6A-A7A1-A9A785F26AB9}" dt="2024-05-26T04:30:25.335" v="7537" actId="20577"/>
          <ac:spMkLst>
            <pc:docMk/>
            <pc:sldMk cId="275456180" sldId="289"/>
            <ac:spMk id="27" creationId="{46A9A9AA-B1E9-A865-6BF5-6165CEC16447}"/>
          </ac:spMkLst>
        </pc:spChg>
        <pc:spChg chg="mod">
          <ac:chgData name="Phạm Hoàng Hiền" userId="3eb2f46aa6f7cf15" providerId="LiveId" clId="{74AE9E45-470A-4F6A-A7A1-A9A785F26AB9}" dt="2024-05-26T04:29:42.976" v="7529"/>
          <ac:spMkLst>
            <pc:docMk/>
            <pc:sldMk cId="275456180" sldId="289"/>
            <ac:spMk id="29" creationId="{9439ED1C-49FC-76E9-0B79-6BC24CFBBA19}"/>
          </ac:spMkLst>
        </pc:spChg>
        <pc:spChg chg="mod">
          <ac:chgData name="Phạm Hoàng Hiền" userId="3eb2f46aa6f7cf15" providerId="LiveId" clId="{74AE9E45-470A-4F6A-A7A1-A9A785F26AB9}" dt="2024-05-26T04:29:42.976" v="7529"/>
          <ac:spMkLst>
            <pc:docMk/>
            <pc:sldMk cId="275456180" sldId="289"/>
            <ac:spMk id="30" creationId="{055FB668-27C5-2D15-7622-A64A2009B265}"/>
          </ac:spMkLst>
        </pc:spChg>
        <pc:spChg chg="mod">
          <ac:chgData name="Phạm Hoàng Hiền" userId="3eb2f46aa6f7cf15" providerId="LiveId" clId="{74AE9E45-470A-4F6A-A7A1-A9A785F26AB9}" dt="2024-05-26T04:29:42.976" v="7529"/>
          <ac:spMkLst>
            <pc:docMk/>
            <pc:sldMk cId="275456180" sldId="289"/>
            <ac:spMk id="31" creationId="{A929FBBB-4C19-E8D1-62CE-1A308BE8162C}"/>
          </ac:spMkLst>
        </pc:spChg>
        <pc:grpChg chg="add del">
          <ac:chgData name="Phạm Hoàng Hiền" userId="3eb2f46aa6f7cf15" providerId="LiveId" clId="{74AE9E45-470A-4F6A-A7A1-A9A785F26AB9}" dt="2024-05-26T04:29:56.394" v="7532" actId="478"/>
          <ac:grpSpMkLst>
            <pc:docMk/>
            <pc:sldMk cId="275456180" sldId="289"/>
            <ac:grpSpMk id="2" creationId="{6DFD24DC-C7E7-D07A-CB34-DDD808D76D7F}"/>
          </ac:grpSpMkLst>
        </pc:grpChg>
        <pc:grpChg chg="del">
          <ac:chgData name="Phạm Hoàng Hiền" userId="3eb2f46aa6f7cf15" providerId="LiveId" clId="{74AE9E45-470A-4F6A-A7A1-A9A785F26AB9}" dt="2024-05-26T01:37:46.994" v="7096" actId="478"/>
          <ac:grpSpMkLst>
            <pc:docMk/>
            <pc:sldMk cId="275456180" sldId="289"/>
            <ac:grpSpMk id="6" creationId="{E7CA522E-90CE-BC5A-3C3F-1C43CB3E3881}"/>
          </ac:grpSpMkLst>
        </pc:grpChg>
        <pc:grpChg chg="del">
          <ac:chgData name="Phạm Hoàng Hiền" userId="3eb2f46aa6f7cf15" providerId="LiveId" clId="{74AE9E45-470A-4F6A-A7A1-A9A785F26AB9}" dt="2024-05-26T01:37:48.346" v="7097" actId="478"/>
          <ac:grpSpMkLst>
            <pc:docMk/>
            <pc:sldMk cId="275456180" sldId="289"/>
            <ac:grpSpMk id="22" creationId="{2690B90B-5169-2968-C8B8-CFEE7A81799F}"/>
          </ac:grpSpMkLst>
        </pc:grpChg>
        <pc:grpChg chg="add mod">
          <ac:chgData name="Phạm Hoàng Hiền" userId="3eb2f46aa6f7cf15" providerId="LiveId" clId="{74AE9E45-470A-4F6A-A7A1-A9A785F26AB9}" dt="2024-05-26T04:29:42.976" v="7529"/>
          <ac:grpSpMkLst>
            <pc:docMk/>
            <pc:sldMk cId="275456180" sldId="289"/>
            <ac:grpSpMk id="28" creationId="{41632927-1E68-1403-75D9-3F9540074C79}"/>
          </ac:grpSpMkLst>
        </pc:grpChg>
        <pc:picChg chg="add mod">
          <ac:chgData name="Phạm Hoàng Hiền" userId="3eb2f46aa6f7cf15" providerId="LiveId" clId="{74AE9E45-470A-4F6A-A7A1-A9A785F26AB9}" dt="2024-05-26T04:22:23.513" v="7130" actId="1076"/>
          <ac:picMkLst>
            <pc:docMk/>
            <pc:sldMk cId="275456180" sldId="289"/>
            <ac:picMk id="2050" creationId="{2813862A-D9BD-920B-6A3D-D482E3DC92CB}"/>
          </ac:picMkLst>
        </pc:picChg>
        <pc:picChg chg="add mod">
          <ac:chgData name="Phạm Hoàng Hiền" userId="3eb2f46aa6f7cf15" providerId="LiveId" clId="{74AE9E45-470A-4F6A-A7A1-A9A785F26AB9}" dt="2024-05-26T04:22:55.381" v="7139" actId="1076"/>
          <ac:picMkLst>
            <pc:docMk/>
            <pc:sldMk cId="275456180" sldId="289"/>
            <ac:picMk id="2052" creationId="{9E435E26-6242-75FE-F4D8-FC0678AB4B6D}"/>
          </ac:picMkLst>
        </pc:picChg>
      </pc:sldChg>
      <pc:sldChg chg="addSp delSp modSp add mod ord modAnim">
        <pc:chgData name="Phạm Hoàng Hiền" userId="3eb2f46aa6f7cf15" providerId="LiveId" clId="{74AE9E45-470A-4F6A-A7A1-A9A785F26AB9}" dt="2024-05-25T16:51:42.027" v="5154"/>
        <pc:sldMkLst>
          <pc:docMk/>
          <pc:sldMk cId="3463686705" sldId="290"/>
        </pc:sldMkLst>
        <pc:spChg chg="mod">
          <ac:chgData name="Phạm Hoàng Hiền" userId="3eb2f46aa6f7cf15" providerId="LiveId" clId="{74AE9E45-470A-4F6A-A7A1-A9A785F26AB9}" dt="2024-05-25T15:34:51.139" v="2148"/>
          <ac:spMkLst>
            <pc:docMk/>
            <pc:sldMk cId="3463686705" sldId="290"/>
            <ac:spMk id="2" creationId="{57C3EB65-6BC8-22D0-15EF-138A0FB8CD1E}"/>
          </ac:spMkLst>
        </pc:spChg>
        <pc:spChg chg="add mod">
          <ac:chgData name="Phạm Hoàng Hiền" userId="3eb2f46aa6f7cf15" providerId="LiveId" clId="{74AE9E45-470A-4F6A-A7A1-A9A785F26AB9}" dt="2024-05-24T11:47:39.308" v="852" actId="14100"/>
          <ac:spMkLst>
            <pc:docMk/>
            <pc:sldMk cId="3463686705" sldId="290"/>
            <ac:spMk id="3" creationId="{C30C779A-A967-8825-E5A1-38AE1CB85C5A}"/>
          </ac:spMkLst>
        </pc:spChg>
        <pc:spChg chg="add mod">
          <ac:chgData name="Phạm Hoàng Hiền" userId="3eb2f46aa6f7cf15" providerId="LiveId" clId="{74AE9E45-470A-4F6A-A7A1-A9A785F26AB9}" dt="2024-05-25T16:51:37.092" v="5153" actId="1038"/>
          <ac:spMkLst>
            <pc:docMk/>
            <pc:sldMk cId="3463686705" sldId="290"/>
            <ac:spMk id="8" creationId="{0788AF92-F866-6F1A-5F9B-FF567E846A4D}"/>
          </ac:spMkLst>
        </pc:spChg>
        <pc:spChg chg="add mod">
          <ac:chgData name="Phạm Hoàng Hiền" userId="3eb2f46aa6f7cf15" providerId="LiveId" clId="{74AE9E45-470A-4F6A-A7A1-A9A785F26AB9}" dt="2024-05-24T11:37:16.938" v="801" actId="207"/>
          <ac:spMkLst>
            <pc:docMk/>
            <pc:sldMk cId="3463686705" sldId="290"/>
            <ac:spMk id="10" creationId="{19E1E2BF-14C1-6FB1-70FF-544F5D391BC7}"/>
          </ac:spMkLst>
        </pc:spChg>
        <pc:spChg chg="mod topLvl">
          <ac:chgData name="Phạm Hoàng Hiền" userId="3eb2f46aa6f7cf15" providerId="LiveId" clId="{74AE9E45-470A-4F6A-A7A1-A9A785F26AB9}" dt="2024-05-24T11:47:39.308" v="852" actId="14100"/>
          <ac:spMkLst>
            <pc:docMk/>
            <pc:sldMk cId="3463686705" sldId="290"/>
            <ac:spMk id="12" creationId="{41CE5A5D-92EB-FCD8-A8E3-0D24B6C95DEA}"/>
          </ac:spMkLst>
        </pc:spChg>
        <pc:spChg chg="add mod ord">
          <ac:chgData name="Phạm Hoàng Hiền" userId="3eb2f46aa6f7cf15" providerId="LiveId" clId="{74AE9E45-470A-4F6A-A7A1-A9A785F26AB9}" dt="2024-05-24T11:45:40.789" v="838" actId="164"/>
          <ac:spMkLst>
            <pc:docMk/>
            <pc:sldMk cId="3463686705" sldId="290"/>
            <ac:spMk id="14" creationId="{CA943471-C316-4F44-84F3-419B98544F9A}"/>
          </ac:spMkLst>
        </pc:spChg>
        <pc:grpChg chg="del mod">
          <ac:chgData name="Phạm Hoàng Hiền" userId="3eb2f46aa6f7cf15" providerId="LiveId" clId="{74AE9E45-470A-4F6A-A7A1-A9A785F26AB9}" dt="2024-05-24T11:37:29.681" v="803" actId="478"/>
          <ac:grpSpMkLst>
            <pc:docMk/>
            <pc:sldMk cId="3463686705" sldId="290"/>
            <ac:grpSpMk id="9" creationId="{AB7A3095-6473-A15C-19F1-C7E77880ADA2}"/>
          </ac:grpSpMkLst>
        </pc:grpChg>
        <pc:grpChg chg="add del mod">
          <ac:chgData name="Phạm Hoàng Hiền" userId="3eb2f46aa6f7cf15" providerId="LiveId" clId="{74AE9E45-470A-4F6A-A7A1-A9A785F26AB9}" dt="2024-05-24T11:46:40.812" v="846" actId="478"/>
          <ac:grpSpMkLst>
            <pc:docMk/>
            <pc:sldMk cId="3463686705" sldId="290"/>
            <ac:grpSpMk id="15" creationId="{9DAF3231-0AC5-3995-6695-8B042055E172}"/>
          </ac:grpSpMkLst>
        </pc:grpChg>
        <pc:grpChg chg="del">
          <ac:chgData name="Phạm Hoàng Hiền" userId="3eb2f46aa6f7cf15" providerId="LiveId" clId="{74AE9E45-470A-4F6A-A7A1-A9A785F26AB9}" dt="2024-05-24T11:35:19.517" v="508" actId="478"/>
          <ac:grpSpMkLst>
            <pc:docMk/>
            <pc:sldMk cId="3463686705" sldId="290"/>
            <ac:grpSpMk id="25" creationId="{82D98740-95E0-73E1-FBA0-24A673663D9F}"/>
          </ac:grpSpMkLst>
        </pc:grpChg>
        <pc:picChg chg="add mod">
          <ac:chgData name="Phạm Hoàng Hiền" userId="3eb2f46aa6f7cf15" providerId="LiveId" clId="{74AE9E45-470A-4F6A-A7A1-A9A785F26AB9}" dt="2024-05-24T11:35:31.452" v="511" actId="1076"/>
          <ac:picMkLst>
            <pc:docMk/>
            <pc:sldMk cId="3463686705" sldId="290"/>
            <ac:picMk id="5" creationId="{42ED1C44-3419-E15F-ADAD-EBC2D7FD8EC5}"/>
          </ac:picMkLst>
        </pc:picChg>
        <pc:picChg chg="add mod">
          <ac:chgData name="Phạm Hoàng Hiền" userId="3eb2f46aa6f7cf15" providerId="LiveId" clId="{74AE9E45-470A-4F6A-A7A1-A9A785F26AB9}" dt="2024-05-25T16:50:14.142" v="5110" actId="1076"/>
          <ac:picMkLst>
            <pc:docMk/>
            <pc:sldMk cId="3463686705" sldId="290"/>
            <ac:picMk id="6" creationId="{BDB6A9D0-78FA-B71E-25F6-99902AF4AC83}"/>
          </ac:picMkLst>
        </pc:picChg>
        <pc:picChg chg="add mod">
          <ac:chgData name="Phạm Hoàng Hiền" userId="3eb2f46aa6f7cf15" providerId="LiveId" clId="{74AE9E45-470A-4F6A-A7A1-A9A785F26AB9}" dt="2024-05-25T16:50:40.056" v="5116" actId="1076"/>
          <ac:picMkLst>
            <pc:docMk/>
            <pc:sldMk cId="3463686705" sldId="290"/>
            <ac:picMk id="7" creationId="{FBC36D2C-8216-C63B-52D3-5660A89CFAED}"/>
          </ac:picMkLst>
        </pc:picChg>
        <pc:picChg chg="add mod">
          <ac:chgData name="Phạm Hoàng Hiền" userId="3eb2f46aa6f7cf15" providerId="LiveId" clId="{74AE9E45-470A-4F6A-A7A1-A9A785F26AB9}" dt="2024-05-24T11:45:59.917" v="842" actId="1076"/>
          <ac:picMkLst>
            <pc:docMk/>
            <pc:sldMk cId="3463686705" sldId="290"/>
            <ac:picMk id="13" creationId="{C4CE5743-4A51-A0E1-DAFC-B8B8D485C34F}"/>
          </ac:picMkLst>
        </pc:picChg>
        <pc:picChg chg="add del mod">
          <ac:chgData name="Phạm Hoàng Hiền" userId="3eb2f46aa6f7cf15" providerId="LiveId" clId="{74AE9E45-470A-4F6A-A7A1-A9A785F26AB9}" dt="2024-05-24T11:48:07.825" v="859" actId="478"/>
          <ac:picMkLst>
            <pc:docMk/>
            <pc:sldMk cId="3463686705" sldId="290"/>
            <ac:picMk id="16" creationId="{39FA27E7-1A50-AD77-78C2-C2620BFA1976}"/>
          </ac:picMkLst>
        </pc:picChg>
        <pc:picChg chg="add del mod">
          <ac:chgData name="Phạm Hoàng Hiền" userId="3eb2f46aa6f7cf15" providerId="LiveId" clId="{74AE9E45-470A-4F6A-A7A1-A9A785F26AB9}" dt="2024-05-24T11:48:09.021" v="860" actId="478"/>
          <ac:picMkLst>
            <pc:docMk/>
            <pc:sldMk cId="3463686705" sldId="290"/>
            <ac:picMk id="18" creationId="{850A4FAC-479C-74C6-2046-94EA82B6A08B}"/>
          </ac:picMkLst>
        </pc:picChg>
        <pc:picChg chg="del mod topLvl">
          <ac:chgData name="Phạm Hoàng Hiền" userId="3eb2f46aa6f7cf15" providerId="LiveId" clId="{74AE9E45-470A-4F6A-A7A1-A9A785F26AB9}" dt="2024-05-24T11:35:19.517" v="508" actId="478"/>
          <ac:picMkLst>
            <pc:docMk/>
            <pc:sldMk cId="3463686705" sldId="290"/>
            <ac:picMk id="23" creationId="{786DA686-0070-2A5C-08A5-4566789F8467}"/>
          </ac:picMkLst>
        </pc:picChg>
      </pc:sldChg>
      <pc:sldChg chg="modSp add del mod">
        <pc:chgData name="Phạm Hoàng Hiền" userId="3eb2f46aa6f7cf15" providerId="LiveId" clId="{74AE9E45-470A-4F6A-A7A1-A9A785F26AB9}" dt="2024-05-24T11:33:06.355" v="400" actId="47"/>
        <pc:sldMkLst>
          <pc:docMk/>
          <pc:sldMk cId="3566358324" sldId="290"/>
        </pc:sldMkLst>
        <pc:spChg chg="mod">
          <ac:chgData name="Phạm Hoàng Hiền" userId="3eb2f46aa6f7cf15" providerId="LiveId" clId="{74AE9E45-470A-4F6A-A7A1-A9A785F26AB9}" dt="2024-05-24T11:31:27.235" v="399" actId="20577"/>
          <ac:spMkLst>
            <pc:docMk/>
            <pc:sldMk cId="3566358324" sldId="290"/>
            <ac:spMk id="23" creationId="{00000000-0000-0000-0000-000000000000}"/>
          </ac:spMkLst>
        </pc:spChg>
      </pc:sldChg>
      <pc:sldChg chg="addSp delSp modSp new del mod">
        <pc:chgData name="Phạm Hoàng Hiền" userId="3eb2f46aa6f7cf15" providerId="LiveId" clId="{74AE9E45-470A-4F6A-A7A1-A9A785F26AB9}" dt="2024-05-25T16:50:57.804" v="5118" actId="47"/>
        <pc:sldMkLst>
          <pc:docMk/>
          <pc:sldMk cId="2857506132" sldId="291"/>
        </pc:sldMkLst>
        <pc:spChg chg="del">
          <ac:chgData name="Phạm Hoàng Hiền" userId="3eb2f46aa6f7cf15" providerId="LiveId" clId="{74AE9E45-470A-4F6A-A7A1-A9A785F26AB9}" dt="2024-05-24T11:47:55.476" v="856" actId="478"/>
          <ac:spMkLst>
            <pc:docMk/>
            <pc:sldMk cId="2857506132" sldId="291"/>
            <ac:spMk id="2" creationId="{A3434663-0FC0-6C91-27FE-8EE43431B4CC}"/>
          </ac:spMkLst>
        </pc:spChg>
        <pc:spChg chg="del">
          <ac:chgData name="Phạm Hoàng Hiền" userId="3eb2f46aa6f7cf15" providerId="LiveId" clId="{74AE9E45-470A-4F6A-A7A1-A9A785F26AB9}" dt="2024-05-24T11:47:55.476" v="856" actId="478"/>
          <ac:spMkLst>
            <pc:docMk/>
            <pc:sldMk cId="2857506132" sldId="291"/>
            <ac:spMk id="3" creationId="{07A1EB29-C0E9-348A-B1A2-EC6279BCD4A8}"/>
          </ac:spMkLst>
        </pc:spChg>
        <pc:picChg chg="add mod">
          <ac:chgData name="Phạm Hoàng Hiền" userId="3eb2f46aa6f7cf15" providerId="LiveId" clId="{74AE9E45-470A-4F6A-A7A1-A9A785F26AB9}" dt="2024-05-25T14:59:55.146" v="2045" actId="1076"/>
          <ac:picMkLst>
            <pc:docMk/>
            <pc:sldMk cId="2857506132" sldId="291"/>
            <ac:picMk id="4" creationId="{2C4F6393-79A8-4A71-8C81-FBB60521C846}"/>
          </ac:picMkLst>
        </pc:picChg>
        <pc:picChg chg="add mod">
          <ac:chgData name="Phạm Hoàng Hiền" userId="3eb2f46aa6f7cf15" providerId="LiveId" clId="{74AE9E45-470A-4F6A-A7A1-A9A785F26AB9}" dt="2024-05-25T14:59:51.165" v="2044" actId="14100"/>
          <ac:picMkLst>
            <pc:docMk/>
            <pc:sldMk cId="2857506132" sldId="291"/>
            <ac:picMk id="5" creationId="{A21A3CD1-4A30-66D3-B5BD-7091B86763F9}"/>
          </ac:picMkLst>
        </pc:picChg>
        <pc:picChg chg="add mod">
          <ac:chgData name="Phạm Hoàng Hiền" userId="3eb2f46aa6f7cf15" providerId="LiveId" clId="{74AE9E45-470A-4F6A-A7A1-A9A785F26AB9}" dt="2024-05-24T11:49:41.041" v="870"/>
          <ac:picMkLst>
            <pc:docMk/>
            <pc:sldMk cId="2857506132" sldId="291"/>
            <ac:picMk id="6" creationId="{AFF39A73-B27D-FDAF-5BE1-F2F96B33FEA8}"/>
          </ac:picMkLst>
        </pc:picChg>
      </pc:sldChg>
      <pc:sldChg chg="addSp delSp modSp add del mod addAnim delAnim modAnim">
        <pc:chgData name="Phạm Hoàng Hiền" userId="3eb2f46aa6f7cf15" providerId="LiveId" clId="{74AE9E45-470A-4F6A-A7A1-A9A785F26AB9}" dt="2024-05-25T15:59:40.759" v="3391" actId="47"/>
        <pc:sldMkLst>
          <pc:docMk/>
          <pc:sldMk cId="4198599619" sldId="292"/>
        </pc:sldMkLst>
        <pc:spChg chg="add del mod">
          <ac:chgData name="Phạm Hoàng Hiền" userId="3eb2f46aa6f7cf15" providerId="LiveId" clId="{74AE9E45-470A-4F6A-A7A1-A9A785F26AB9}" dt="2024-05-25T15:59:35.422" v="3389" actId="478"/>
          <ac:spMkLst>
            <pc:docMk/>
            <pc:sldMk cId="4198599619" sldId="292"/>
            <ac:spMk id="2" creationId="{57C3EB65-6BC8-22D0-15EF-138A0FB8CD1E}"/>
          </ac:spMkLst>
        </pc:spChg>
        <pc:spChg chg="add del mod">
          <ac:chgData name="Phạm Hoàng Hiền" userId="3eb2f46aa6f7cf15" providerId="LiveId" clId="{74AE9E45-470A-4F6A-A7A1-A9A785F26AB9}" dt="2024-05-24T11:50:25.912" v="876" actId="478"/>
          <ac:spMkLst>
            <pc:docMk/>
            <pc:sldMk cId="4198599619" sldId="292"/>
            <ac:spMk id="3" creationId="{2CCBB3AA-D8FE-204B-200B-104ABCF20465}"/>
          </ac:spMkLst>
        </pc:spChg>
        <pc:spChg chg="add mod">
          <ac:chgData name="Phạm Hoàng Hiền" userId="3eb2f46aa6f7cf15" providerId="LiveId" clId="{74AE9E45-470A-4F6A-A7A1-A9A785F26AB9}" dt="2024-05-25T15:59:18.437" v="3384" actId="478"/>
          <ac:spMkLst>
            <pc:docMk/>
            <pc:sldMk cId="4198599619" sldId="292"/>
            <ac:spMk id="3" creationId="{64C089CA-ABCD-CBF0-9C06-E9E9B6809C24}"/>
          </ac:spMkLst>
        </pc:spChg>
        <pc:spChg chg="add mod">
          <ac:chgData name="Phạm Hoàng Hiền" userId="3eb2f46aa6f7cf15" providerId="LiveId" clId="{74AE9E45-470A-4F6A-A7A1-A9A785F26AB9}" dt="2024-05-24T11:50:21.760" v="873" actId="478"/>
          <ac:spMkLst>
            <pc:docMk/>
            <pc:sldMk cId="4198599619" sldId="292"/>
            <ac:spMk id="5" creationId="{ADEC13BE-B767-7828-93DF-768CAB2A8335}"/>
          </ac:spMkLst>
        </pc:spChg>
        <pc:spChg chg="mod">
          <ac:chgData name="Phạm Hoàng Hiền" userId="3eb2f46aa6f7cf15" providerId="LiveId" clId="{74AE9E45-470A-4F6A-A7A1-A9A785F26AB9}" dt="2024-05-24T12:10:47.865" v="1502" actId="14100"/>
          <ac:spMkLst>
            <pc:docMk/>
            <pc:sldMk cId="4198599619" sldId="292"/>
            <ac:spMk id="6" creationId="{2CCDDFCD-FCD8-2150-D3A9-714BFC16148B}"/>
          </ac:spMkLst>
        </pc:spChg>
        <pc:spChg chg="add del mod">
          <ac:chgData name="Phạm Hoàng Hiền" userId="3eb2f46aa6f7cf15" providerId="LiveId" clId="{74AE9E45-470A-4F6A-A7A1-A9A785F26AB9}" dt="2024-05-24T12:00:12.794" v="1114" actId="478"/>
          <ac:spMkLst>
            <pc:docMk/>
            <pc:sldMk cId="4198599619" sldId="292"/>
            <ac:spMk id="10" creationId="{3F420882-4E31-CBB2-AEB2-50AA305ED808}"/>
          </ac:spMkLst>
        </pc:spChg>
        <pc:spChg chg="add del mod">
          <ac:chgData name="Phạm Hoàng Hiền" userId="3eb2f46aa6f7cf15" providerId="LiveId" clId="{74AE9E45-470A-4F6A-A7A1-A9A785F26AB9}" dt="2024-05-25T15:59:35.422" v="3389" actId="478"/>
          <ac:spMkLst>
            <pc:docMk/>
            <pc:sldMk cId="4198599619" sldId="292"/>
            <ac:spMk id="11" creationId="{00E2B7AF-FB0E-3928-CF16-EB7E2D0EC676}"/>
          </ac:spMkLst>
        </pc:spChg>
        <pc:spChg chg="del mod topLvl">
          <ac:chgData name="Phạm Hoàng Hiền" userId="3eb2f46aa6f7cf15" providerId="LiveId" clId="{74AE9E45-470A-4F6A-A7A1-A9A785F26AB9}" dt="2024-05-24T11:50:31.568" v="879" actId="478"/>
          <ac:spMkLst>
            <pc:docMk/>
            <pc:sldMk cId="4198599619" sldId="292"/>
            <ac:spMk id="12" creationId="{41CE5A5D-92EB-FCD8-A8E3-0D24B6C95DEA}"/>
          </ac:spMkLst>
        </pc:spChg>
        <pc:spChg chg="add del mod">
          <ac:chgData name="Phạm Hoàng Hiền" userId="3eb2f46aa6f7cf15" providerId="LiveId" clId="{74AE9E45-470A-4F6A-A7A1-A9A785F26AB9}" dt="2024-05-25T15:59:35.919" v="3390" actId="478"/>
          <ac:spMkLst>
            <pc:docMk/>
            <pc:sldMk cId="4198599619" sldId="292"/>
            <ac:spMk id="13" creationId="{37235313-3FD2-252B-3C2F-25788EBFD995}"/>
          </ac:spMkLst>
        </pc:spChg>
        <pc:grpChg chg="add del">
          <ac:chgData name="Phạm Hoàng Hiền" userId="3eb2f46aa6f7cf15" providerId="LiveId" clId="{74AE9E45-470A-4F6A-A7A1-A9A785F26AB9}" dt="2024-05-25T15:59:35.422" v="3389" actId="478"/>
          <ac:grpSpMkLst>
            <pc:docMk/>
            <pc:sldMk cId="4198599619" sldId="292"/>
            <ac:grpSpMk id="4" creationId="{B7090219-7FED-2494-0849-57BE6FD5ED91}"/>
          </ac:grpSpMkLst>
        </pc:grpChg>
        <pc:grpChg chg="add del mod">
          <ac:chgData name="Phạm Hoàng Hiền" userId="3eb2f46aa6f7cf15" providerId="LiveId" clId="{74AE9E45-470A-4F6A-A7A1-A9A785F26AB9}" dt="2024-05-25T15:59:35.422" v="3389" actId="478"/>
          <ac:grpSpMkLst>
            <pc:docMk/>
            <pc:sldMk cId="4198599619" sldId="292"/>
            <ac:grpSpMk id="9" creationId="{AB7A3095-6473-A15C-19F1-C7E77880ADA2}"/>
          </ac:grpSpMkLst>
        </pc:grpChg>
        <pc:grpChg chg="add del">
          <ac:chgData name="Phạm Hoàng Hiền" userId="3eb2f46aa6f7cf15" providerId="LiveId" clId="{74AE9E45-470A-4F6A-A7A1-A9A785F26AB9}" dt="2024-05-24T11:50:31.568" v="879" actId="478"/>
          <ac:grpSpMkLst>
            <pc:docMk/>
            <pc:sldMk cId="4198599619" sldId="292"/>
            <ac:grpSpMk id="25" creationId="{82D98740-95E0-73E1-FBA0-24A673663D9F}"/>
          </ac:grpSpMkLst>
        </pc:grpChg>
        <pc:picChg chg="mod">
          <ac:chgData name="Phạm Hoàng Hiền" userId="3eb2f46aa6f7cf15" providerId="LiveId" clId="{74AE9E45-470A-4F6A-A7A1-A9A785F26AB9}" dt="2024-05-24T12:11:03.192" v="1507" actId="14100"/>
          <ac:picMkLst>
            <pc:docMk/>
            <pc:sldMk cId="4198599619" sldId="292"/>
            <ac:picMk id="7" creationId="{7AB3B318-0660-A020-BA46-D7E115548472}"/>
          </ac:picMkLst>
        </pc:picChg>
        <pc:picChg chg="del mod topLvl">
          <ac:chgData name="Phạm Hoàng Hiền" userId="3eb2f46aa6f7cf15" providerId="LiveId" clId="{74AE9E45-470A-4F6A-A7A1-A9A785F26AB9}" dt="2024-05-24T12:00:14.364" v="1115" actId="478"/>
          <ac:picMkLst>
            <pc:docMk/>
            <pc:sldMk cId="4198599619" sldId="292"/>
            <ac:picMk id="23" creationId="{786DA686-0070-2A5C-08A5-4566789F8467}"/>
          </ac:picMkLst>
        </pc:picChg>
      </pc:sldChg>
      <pc:sldChg chg="new del">
        <pc:chgData name="Phạm Hoàng Hiền" userId="3eb2f46aa6f7cf15" providerId="LiveId" clId="{74AE9E45-470A-4F6A-A7A1-A9A785F26AB9}" dt="2024-05-24T12:13:01.635" v="1689" actId="47"/>
        <pc:sldMkLst>
          <pc:docMk/>
          <pc:sldMk cId="191429735" sldId="293"/>
        </pc:sldMkLst>
      </pc:sldChg>
      <pc:sldChg chg="add del">
        <pc:chgData name="Phạm Hoàng Hiền" userId="3eb2f46aa6f7cf15" providerId="LiveId" clId="{74AE9E45-470A-4F6A-A7A1-A9A785F26AB9}" dt="2024-05-25T15:04:23.805" v="2062" actId="47"/>
        <pc:sldMkLst>
          <pc:docMk/>
          <pc:sldMk cId="1459062457" sldId="294"/>
        </pc:sldMkLst>
      </pc:sldChg>
      <pc:sldChg chg="addSp delSp modSp add del mod delAnim modAnim">
        <pc:chgData name="Phạm Hoàng Hiền" userId="3eb2f46aa6f7cf15" providerId="LiveId" clId="{74AE9E45-470A-4F6A-A7A1-A9A785F26AB9}" dt="2024-05-25T16:51:04.888" v="5120" actId="47"/>
        <pc:sldMkLst>
          <pc:docMk/>
          <pc:sldMk cId="2809222205" sldId="295"/>
        </pc:sldMkLst>
        <pc:spChg chg="mod">
          <ac:chgData name="Phạm Hoàng Hiền" userId="3eb2f46aa6f7cf15" providerId="LiveId" clId="{74AE9E45-470A-4F6A-A7A1-A9A785F26AB9}" dt="2024-05-25T15:34:39.322" v="2147"/>
          <ac:spMkLst>
            <pc:docMk/>
            <pc:sldMk cId="2809222205" sldId="295"/>
            <ac:spMk id="2" creationId="{57C3EB65-6BC8-22D0-15EF-138A0FB8CD1E}"/>
          </ac:spMkLst>
        </pc:spChg>
        <pc:spChg chg="add del mod">
          <ac:chgData name="Phạm Hoàng Hiền" userId="3eb2f46aa6f7cf15" providerId="LiveId" clId="{74AE9E45-470A-4F6A-A7A1-A9A785F26AB9}" dt="2024-05-25T16:51:03.788" v="5119" actId="478"/>
          <ac:spMkLst>
            <pc:docMk/>
            <pc:sldMk cId="2809222205" sldId="295"/>
            <ac:spMk id="6" creationId="{3D9B7494-85C6-D27D-5FCB-18BD4418D490}"/>
          </ac:spMkLst>
        </pc:spChg>
      </pc:sldChg>
      <pc:sldChg chg="addSp delSp modSp add mod addAnim delAnim modAnim">
        <pc:chgData name="Phạm Hoàng Hiền" userId="3eb2f46aa6f7cf15" providerId="LiveId" clId="{74AE9E45-470A-4F6A-A7A1-A9A785F26AB9}" dt="2024-05-25T16:49:00.361" v="5104"/>
        <pc:sldMkLst>
          <pc:docMk/>
          <pc:sldMk cId="1397566244" sldId="296"/>
        </pc:sldMkLst>
        <pc:spChg chg="mod">
          <ac:chgData name="Phạm Hoàng Hiền" userId="3eb2f46aa6f7cf15" providerId="LiveId" clId="{74AE9E45-470A-4F6A-A7A1-A9A785F26AB9}" dt="2024-05-25T15:34:22.486" v="2145"/>
          <ac:spMkLst>
            <pc:docMk/>
            <pc:sldMk cId="1397566244" sldId="296"/>
            <ac:spMk id="2" creationId="{57C3EB65-6BC8-22D0-15EF-138A0FB8CD1E}"/>
          </ac:spMkLst>
        </pc:spChg>
        <pc:spChg chg="mod">
          <ac:chgData name="Phạm Hoàng Hiền" userId="3eb2f46aa6f7cf15" providerId="LiveId" clId="{74AE9E45-470A-4F6A-A7A1-A9A785F26AB9}" dt="2024-05-25T15:32:59.570" v="2123" actId="14100"/>
          <ac:spMkLst>
            <pc:docMk/>
            <pc:sldMk cId="1397566244" sldId="296"/>
            <ac:spMk id="3" creationId="{C30C779A-A967-8825-E5A1-38AE1CB85C5A}"/>
          </ac:spMkLst>
        </pc:spChg>
        <pc:spChg chg="add mod">
          <ac:chgData name="Phạm Hoàng Hiền" userId="3eb2f46aa6f7cf15" providerId="LiveId" clId="{74AE9E45-470A-4F6A-A7A1-A9A785F26AB9}" dt="2024-05-25T16:43:27.199" v="5022" actId="571"/>
          <ac:spMkLst>
            <pc:docMk/>
            <pc:sldMk cId="1397566244" sldId="296"/>
            <ac:spMk id="9" creationId="{FCD81725-047E-1542-DEFE-E06C3A6FC38D}"/>
          </ac:spMkLst>
        </pc:spChg>
        <pc:spChg chg="mod">
          <ac:chgData name="Phạm Hoàng Hiền" userId="3eb2f46aa6f7cf15" providerId="LiveId" clId="{74AE9E45-470A-4F6A-A7A1-A9A785F26AB9}" dt="2024-05-25T16:45:58.017" v="5052" actId="14100"/>
          <ac:spMkLst>
            <pc:docMk/>
            <pc:sldMk cId="1397566244" sldId="296"/>
            <ac:spMk id="10" creationId="{19E1E2BF-14C1-6FB1-70FF-544F5D391BC7}"/>
          </ac:spMkLst>
        </pc:spChg>
        <pc:spChg chg="add mod">
          <ac:chgData name="Phạm Hoàng Hiền" userId="3eb2f46aa6f7cf15" providerId="LiveId" clId="{74AE9E45-470A-4F6A-A7A1-A9A785F26AB9}" dt="2024-05-25T16:46:52.580" v="5059" actId="1076"/>
          <ac:spMkLst>
            <pc:docMk/>
            <pc:sldMk cId="1397566244" sldId="296"/>
            <ac:spMk id="14" creationId="{5B953C1E-D58F-07D2-C27E-51DD4AA1EF21}"/>
          </ac:spMkLst>
        </pc:spChg>
        <pc:picChg chg="mod">
          <ac:chgData name="Phạm Hoàng Hiền" userId="3eb2f46aa6f7cf15" providerId="LiveId" clId="{74AE9E45-470A-4F6A-A7A1-A9A785F26AB9}" dt="2024-05-25T16:43:29.338" v="5024" actId="1076"/>
          <ac:picMkLst>
            <pc:docMk/>
            <pc:sldMk cId="1397566244" sldId="296"/>
            <ac:picMk id="5" creationId="{42ED1C44-3419-E15F-ADAD-EBC2D7FD8EC5}"/>
          </ac:picMkLst>
        </pc:picChg>
        <pc:picChg chg="add del mod">
          <ac:chgData name="Phạm Hoàng Hiền" userId="3eb2f46aa6f7cf15" providerId="LiveId" clId="{74AE9E45-470A-4F6A-A7A1-A9A785F26AB9}" dt="2024-05-25T16:46:03.306" v="5054" actId="478"/>
          <ac:picMkLst>
            <pc:docMk/>
            <pc:sldMk cId="1397566244" sldId="296"/>
            <ac:picMk id="6" creationId="{A96D8F62-128B-B77F-938F-883CD9CF7AA1}"/>
          </ac:picMkLst>
        </pc:picChg>
        <pc:picChg chg="add mod">
          <ac:chgData name="Phạm Hoàng Hiền" userId="3eb2f46aa6f7cf15" providerId="LiveId" clId="{74AE9E45-470A-4F6A-A7A1-A9A785F26AB9}" dt="2024-05-25T16:48:08.303" v="5100" actId="1076"/>
          <ac:picMkLst>
            <pc:docMk/>
            <pc:sldMk cId="1397566244" sldId="296"/>
            <ac:picMk id="7" creationId="{9F08ADF6-CCCB-FEAF-25EA-F55E9324DE53}"/>
          </ac:picMkLst>
        </pc:picChg>
        <pc:picChg chg="add mod">
          <ac:chgData name="Phạm Hoàng Hiền" userId="3eb2f46aa6f7cf15" providerId="LiveId" clId="{74AE9E45-470A-4F6A-A7A1-A9A785F26AB9}" dt="2024-05-25T16:43:27.199" v="5022" actId="571"/>
          <ac:picMkLst>
            <pc:docMk/>
            <pc:sldMk cId="1397566244" sldId="296"/>
            <ac:picMk id="8" creationId="{B771EE15-11A0-22E3-35A5-EC1D79543AD0}"/>
          </ac:picMkLst>
        </pc:picChg>
        <pc:picChg chg="add mod">
          <ac:chgData name="Phạm Hoàng Hiền" userId="3eb2f46aa6f7cf15" providerId="LiveId" clId="{74AE9E45-470A-4F6A-A7A1-A9A785F26AB9}" dt="2024-05-25T16:43:27.199" v="5022" actId="571"/>
          <ac:picMkLst>
            <pc:docMk/>
            <pc:sldMk cId="1397566244" sldId="296"/>
            <ac:picMk id="11" creationId="{B32FAE24-4D2B-ED7B-E3CF-5FB4F2088C14}"/>
          </ac:picMkLst>
        </pc:picChg>
        <pc:picChg chg="add mod">
          <ac:chgData name="Phạm Hoàng Hiền" userId="3eb2f46aa6f7cf15" providerId="LiveId" clId="{74AE9E45-470A-4F6A-A7A1-A9A785F26AB9}" dt="2024-05-25T16:47:58.148" v="5064" actId="1076"/>
          <ac:picMkLst>
            <pc:docMk/>
            <pc:sldMk cId="1397566244" sldId="296"/>
            <ac:picMk id="13" creationId="{30C3B7BC-EA1F-6425-19A5-AF0E7D62E3E7}"/>
          </ac:picMkLst>
        </pc:picChg>
      </pc:sldChg>
      <pc:sldChg chg="addSp delSp modSp add del mod">
        <pc:chgData name="Phạm Hoàng Hiền" userId="3eb2f46aa6f7cf15" providerId="LiveId" clId="{74AE9E45-470A-4F6A-A7A1-A9A785F26AB9}" dt="2024-05-25T16:42:46.302" v="5013" actId="47"/>
        <pc:sldMkLst>
          <pc:docMk/>
          <pc:sldMk cId="3915994818" sldId="297"/>
        </pc:sldMkLst>
        <pc:spChg chg="del">
          <ac:chgData name="Phạm Hoàng Hiền" userId="3eb2f46aa6f7cf15" providerId="LiveId" clId="{74AE9E45-470A-4F6A-A7A1-A9A785F26AB9}" dt="2024-05-25T15:37:32.886" v="2441" actId="478"/>
          <ac:spMkLst>
            <pc:docMk/>
            <pc:sldMk cId="3915994818" sldId="297"/>
            <ac:spMk id="2" creationId="{57C3EB65-6BC8-22D0-15EF-138A0FB8CD1E}"/>
          </ac:spMkLst>
        </pc:spChg>
        <pc:spChg chg="del">
          <ac:chgData name="Phạm Hoàng Hiền" userId="3eb2f46aa6f7cf15" providerId="LiveId" clId="{74AE9E45-470A-4F6A-A7A1-A9A785F26AB9}" dt="2024-05-25T15:37:36.763" v="2443" actId="478"/>
          <ac:spMkLst>
            <pc:docMk/>
            <pc:sldMk cId="3915994818" sldId="297"/>
            <ac:spMk id="3" creationId="{C30C779A-A967-8825-E5A1-38AE1CB85C5A}"/>
          </ac:spMkLst>
        </pc:spChg>
        <pc:spChg chg="add del mod">
          <ac:chgData name="Phạm Hoàng Hiền" userId="3eb2f46aa6f7cf15" providerId="LiveId" clId="{74AE9E45-470A-4F6A-A7A1-A9A785F26AB9}" dt="2024-05-25T15:37:34.998" v="2442" actId="478"/>
          <ac:spMkLst>
            <pc:docMk/>
            <pc:sldMk cId="3915994818" sldId="297"/>
            <ac:spMk id="8" creationId="{0A35C93E-CBFE-733D-A252-82CD5856BF50}"/>
          </ac:spMkLst>
        </pc:spChg>
        <pc:spChg chg="del">
          <ac:chgData name="Phạm Hoàng Hiền" userId="3eb2f46aa6f7cf15" providerId="LiveId" clId="{74AE9E45-470A-4F6A-A7A1-A9A785F26AB9}" dt="2024-05-25T15:36:34.668" v="2436" actId="478"/>
          <ac:spMkLst>
            <pc:docMk/>
            <pc:sldMk cId="3915994818" sldId="297"/>
            <ac:spMk id="10" creationId="{19E1E2BF-14C1-6FB1-70FF-544F5D391BC7}"/>
          </ac:spMkLst>
        </pc:spChg>
        <pc:picChg chg="del">
          <ac:chgData name="Phạm Hoàng Hiền" userId="3eb2f46aa6f7cf15" providerId="LiveId" clId="{74AE9E45-470A-4F6A-A7A1-A9A785F26AB9}" dt="2024-05-25T15:36:35.755" v="2437" actId="478"/>
          <ac:picMkLst>
            <pc:docMk/>
            <pc:sldMk cId="3915994818" sldId="297"/>
            <ac:picMk id="5" creationId="{42ED1C44-3419-E15F-ADAD-EBC2D7FD8EC5}"/>
          </ac:picMkLst>
        </pc:picChg>
        <pc:picChg chg="add mod">
          <ac:chgData name="Phạm Hoàng Hiền" userId="3eb2f46aa6f7cf15" providerId="LiveId" clId="{74AE9E45-470A-4F6A-A7A1-A9A785F26AB9}" dt="2024-05-25T15:37:39.558" v="2444" actId="1076"/>
          <ac:picMkLst>
            <pc:docMk/>
            <pc:sldMk cId="3915994818" sldId="297"/>
            <ac:picMk id="6" creationId="{32C27ECD-3774-552D-38FD-0569C86F3471}"/>
          </ac:picMkLst>
        </pc:picChg>
        <pc:picChg chg="add mod">
          <ac:chgData name="Phạm Hoàng Hiền" userId="3eb2f46aa6f7cf15" providerId="LiveId" clId="{74AE9E45-470A-4F6A-A7A1-A9A785F26AB9}" dt="2024-05-25T15:37:44.626" v="2446" actId="1076"/>
          <ac:picMkLst>
            <pc:docMk/>
            <pc:sldMk cId="3915994818" sldId="297"/>
            <ac:picMk id="9" creationId="{FD409FF8-2108-7EBB-863D-C4F2695CD58A}"/>
          </ac:picMkLst>
        </pc:picChg>
      </pc:sldChg>
      <pc:sldChg chg="addSp modSp add del mod modAnim">
        <pc:chgData name="Phạm Hoàng Hiền" userId="3eb2f46aa6f7cf15" providerId="LiveId" clId="{74AE9E45-470A-4F6A-A7A1-A9A785F26AB9}" dt="2024-05-25T16:46:46.987" v="5057" actId="47"/>
        <pc:sldMkLst>
          <pc:docMk/>
          <pc:sldMk cId="132131239" sldId="298"/>
        </pc:sldMkLst>
        <pc:spChg chg="add mod">
          <ac:chgData name="Phạm Hoàng Hiền" userId="3eb2f46aa6f7cf15" providerId="LiveId" clId="{74AE9E45-470A-4F6A-A7A1-A9A785F26AB9}" dt="2024-05-25T15:42:50.302" v="2497" actId="1076"/>
          <ac:spMkLst>
            <pc:docMk/>
            <pc:sldMk cId="132131239" sldId="298"/>
            <ac:spMk id="7" creationId="{4F06F243-7BFB-D6CE-1698-B81E6C92EF8B}"/>
          </ac:spMkLst>
        </pc:spChg>
        <pc:spChg chg="mod">
          <ac:chgData name="Phạm Hoàng Hiền" userId="3eb2f46aa6f7cf15" providerId="LiveId" clId="{74AE9E45-470A-4F6A-A7A1-A9A785F26AB9}" dt="2024-05-25T15:39:35.054" v="2453" actId="20577"/>
          <ac:spMkLst>
            <pc:docMk/>
            <pc:sldMk cId="132131239" sldId="298"/>
            <ac:spMk id="10" creationId="{19E1E2BF-14C1-6FB1-70FF-544F5D391BC7}"/>
          </ac:spMkLst>
        </pc:spChg>
      </pc:sldChg>
      <pc:sldChg chg="add del">
        <pc:chgData name="Phạm Hoàng Hiền" userId="3eb2f46aa6f7cf15" providerId="LiveId" clId="{74AE9E45-470A-4F6A-A7A1-A9A785F26AB9}" dt="2024-05-25T15:59:31.064" v="3387"/>
        <pc:sldMkLst>
          <pc:docMk/>
          <pc:sldMk cId="518804647" sldId="299"/>
        </pc:sldMkLst>
      </pc:sldChg>
      <pc:sldChg chg="addSp delSp modSp add mod modAnim">
        <pc:chgData name="Phạm Hoàng Hiền" userId="3eb2f46aa6f7cf15" providerId="LiveId" clId="{74AE9E45-470A-4F6A-A7A1-A9A785F26AB9}" dt="2024-05-26T01:39:52.263" v="7102"/>
        <pc:sldMkLst>
          <pc:docMk/>
          <pc:sldMk cId="4245565650" sldId="299"/>
        </pc:sldMkLst>
        <pc:spChg chg="mod">
          <ac:chgData name="Phạm Hoàng Hiền" userId="3eb2f46aa6f7cf15" providerId="LiveId" clId="{74AE9E45-470A-4F6A-A7A1-A9A785F26AB9}" dt="2024-05-25T16:00:01.249" v="3394" actId="14100"/>
          <ac:spMkLst>
            <pc:docMk/>
            <pc:sldMk cId="4245565650" sldId="299"/>
            <ac:spMk id="4" creationId="{F17C6099-D5F6-F7DC-DE4C-45E53530AF25}"/>
          </ac:spMkLst>
        </pc:spChg>
        <pc:spChg chg="mod">
          <ac:chgData name="Phạm Hoàng Hiền" userId="3eb2f46aa6f7cf15" providerId="LiveId" clId="{74AE9E45-470A-4F6A-A7A1-A9A785F26AB9}" dt="2024-05-25T16:00:06.913" v="3423" actId="20577"/>
          <ac:spMkLst>
            <pc:docMk/>
            <pc:sldMk cId="4245565650" sldId="299"/>
            <ac:spMk id="5" creationId="{24B820D4-15BC-4BB5-C652-3244D00F864F}"/>
          </ac:spMkLst>
        </pc:spChg>
        <pc:spChg chg="mod">
          <ac:chgData name="Phạm Hoàng Hiền" userId="3eb2f46aa6f7cf15" providerId="LiveId" clId="{74AE9E45-470A-4F6A-A7A1-A9A785F26AB9}" dt="2024-05-25T16:01:09.316" v="3535" actId="20577"/>
          <ac:spMkLst>
            <pc:docMk/>
            <pc:sldMk cId="4245565650" sldId="299"/>
            <ac:spMk id="9" creationId="{9173929B-2C49-C6E6-A9B9-AAC194547039}"/>
          </ac:spMkLst>
        </pc:spChg>
        <pc:spChg chg="add mod">
          <ac:chgData name="Phạm Hoàng Hiền" userId="3eb2f46aa6f7cf15" providerId="LiveId" clId="{74AE9E45-470A-4F6A-A7A1-A9A785F26AB9}" dt="2024-05-25T17:07:46.582" v="6308" actId="2711"/>
          <ac:spMkLst>
            <pc:docMk/>
            <pc:sldMk cId="4245565650" sldId="299"/>
            <ac:spMk id="27" creationId="{E7A910F5-EAF4-40A5-8578-A5F396525E32}"/>
          </ac:spMkLst>
        </pc:spChg>
        <pc:spChg chg="add mod">
          <ac:chgData name="Phạm Hoàng Hiền" userId="3eb2f46aa6f7cf15" providerId="LiveId" clId="{74AE9E45-470A-4F6A-A7A1-A9A785F26AB9}" dt="2024-05-25T17:07:28.228" v="6307" actId="571"/>
          <ac:spMkLst>
            <pc:docMk/>
            <pc:sldMk cId="4245565650" sldId="299"/>
            <ac:spMk id="30" creationId="{77600EB4-3E63-BFDB-B9EF-6A2EBB8E154B}"/>
          </ac:spMkLst>
        </pc:spChg>
        <pc:grpChg chg="mod">
          <ac:chgData name="Phạm Hoàng Hiền" userId="3eb2f46aa6f7cf15" providerId="LiveId" clId="{74AE9E45-470A-4F6A-A7A1-A9A785F26AB9}" dt="2024-05-25T16:11:07.950" v="4748" actId="1076"/>
          <ac:grpSpMkLst>
            <pc:docMk/>
            <pc:sldMk cId="4245565650" sldId="299"/>
            <ac:grpSpMk id="6" creationId="{E7CA522E-90CE-BC5A-3C3F-1C43CB3E3881}"/>
          </ac:grpSpMkLst>
        </pc:grpChg>
        <pc:grpChg chg="mod">
          <ac:chgData name="Phạm Hoàng Hiền" userId="3eb2f46aa6f7cf15" providerId="LiveId" clId="{74AE9E45-470A-4F6A-A7A1-A9A785F26AB9}" dt="2024-05-25T16:10:14.446" v="4717" actId="14100"/>
          <ac:grpSpMkLst>
            <pc:docMk/>
            <pc:sldMk cId="4245565650" sldId="299"/>
            <ac:grpSpMk id="22" creationId="{2690B90B-5169-2968-C8B8-CFEE7A81799F}"/>
          </ac:grpSpMkLst>
        </pc:grpChg>
        <pc:graphicFrameChg chg="add del mod">
          <ac:chgData name="Phạm Hoàng Hiền" userId="3eb2f46aa6f7cf15" providerId="LiveId" clId="{74AE9E45-470A-4F6A-A7A1-A9A785F26AB9}" dt="2024-05-25T16:00:49.774" v="3498"/>
          <ac:graphicFrameMkLst>
            <pc:docMk/>
            <pc:sldMk cId="4245565650" sldId="299"/>
            <ac:graphicFrameMk id="26" creationId="{B4184A18-ED46-AA77-1BBA-BA25CD8E1CC7}"/>
          </ac:graphicFrameMkLst>
        </pc:graphicFrameChg>
        <pc:graphicFrameChg chg="add mod">
          <ac:chgData name="Phạm Hoàng Hiền" userId="3eb2f46aa6f7cf15" providerId="LiveId" clId="{74AE9E45-470A-4F6A-A7A1-A9A785F26AB9}" dt="2024-05-25T16:07:57.584" v="4637"/>
          <ac:graphicFrameMkLst>
            <pc:docMk/>
            <pc:sldMk cId="4245565650" sldId="299"/>
            <ac:graphicFrameMk id="28" creationId="{DD5F61DF-9C49-1B19-DA89-7CA5DC60260C}"/>
          </ac:graphicFrameMkLst>
        </pc:graphicFrameChg>
        <pc:graphicFrameChg chg="add mod">
          <ac:chgData name="Phạm Hoàng Hiền" userId="3eb2f46aa6f7cf15" providerId="LiveId" clId="{74AE9E45-470A-4F6A-A7A1-A9A785F26AB9}" dt="2024-05-25T16:10:44.884" v="4747" actId="1036"/>
          <ac:graphicFrameMkLst>
            <pc:docMk/>
            <pc:sldMk cId="4245565650" sldId="299"/>
            <ac:graphicFrameMk id="29" creationId="{2124BD37-600B-FFD0-C78D-9B7D6EBBB759}"/>
          </ac:graphicFrameMkLst>
        </pc:graphicFrameChg>
      </pc:sldChg>
      <pc:sldChg chg="add del">
        <pc:chgData name="Phạm Hoàng Hiền" userId="3eb2f46aa6f7cf15" providerId="LiveId" clId="{74AE9E45-470A-4F6A-A7A1-A9A785F26AB9}" dt="2024-05-25T16:01:16.533" v="3539" actId="47"/>
        <pc:sldMkLst>
          <pc:docMk/>
          <pc:sldMk cId="1004941464" sldId="300"/>
        </pc:sldMkLst>
      </pc:sldChg>
      <pc:sldChg chg="add del">
        <pc:chgData name="Phạm Hoàng Hiền" userId="3eb2f46aa6f7cf15" providerId="LiveId" clId="{74AE9E45-470A-4F6A-A7A1-A9A785F26AB9}" dt="2024-05-25T16:00:49.774" v="3498"/>
        <pc:sldMkLst>
          <pc:docMk/>
          <pc:sldMk cId="2904331956" sldId="300"/>
        </pc:sldMkLst>
      </pc:sldChg>
      <pc:sldChg chg="addSp delSp modSp add mod modAnim">
        <pc:chgData name="Phạm Hoàng Hiền" userId="3eb2f46aa6f7cf15" providerId="LiveId" clId="{74AE9E45-470A-4F6A-A7A1-A9A785F26AB9}" dt="2024-05-25T16:42:16.399" v="5010"/>
        <pc:sldMkLst>
          <pc:docMk/>
          <pc:sldMk cId="3939844971" sldId="300"/>
        </pc:sldMkLst>
        <pc:spChg chg="mod">
          <ac:chgData name="Phạm Hoàng Hiền" userId="3eb2f46aa6f7cf15" providerId="LiveId" clId="{74AE9E45-470A-4F6A-A7A1-A9A785F26AB9}" dt="2024-05-25T16:37:03.803" v="4845" actId="20577"/>
          <ac:spMkLst>
            <pc:docMk/>
            <pc:sldMk cId="3939844971" sldId="300"/>
            <ac:spMk id="3" creationId="{C30C779A-A967-8825-E5A1-38AE1CB85C5A}"/>
          </ac:spMkLst>
        </pc:spChg>
        <pc:spChg chg="add del mod">
          <ac:chgData name="Phạm Hoàng Hiền" userId="3eb2f46aa6f7cf15" providerId="LiveId" clId="{74AE9E45-470A-4F6A-A7A1-A9A785F26AB9}" dt="2024-05-25T16:40:54.889" v="4981"/>
          <ac:spMkLst>
            <pc:docMk/>
            <pc:sldMk cId="3939844971" sldId="300"/>
            <ac:spMk id="7" creationId="{75E62A77-7D77-7763-5351-2F33612D5E94}"/>
          </ac:spMkLst>
        </pc:spChg>
        <pc:spChg chg="add mod">
          <ac:chgData name="Phạm Hoàng Hiền" userId="3eb2f46aa6f7cf15" providerId="LiveId" clId="{74AE9E45-470A-4F6A-A7A1-A9A785F26AB9}" dt="2024-05-25T16:41:51.340" v="5008" actId="13822"/>
          <ac:spMkLst>
            <pc:docMk/>
            <pc:sldMk cId="3939844971" sldId="300"/>
            <ac:spMk id="9" creationId="{27B6EC28-15F5-F293-83CE-77387B14F7D1}"/>
          </ac:spMkLst>
        </pc:spChg>
        <pc:spChg chg="mod">
          <ac:chgData name="Phạm Hoàng Hiền" userId="3eb2f46aa6f7cf15" providerId="LiveId" clId="{74AE9E45-470A-4F6A-A7A1-A9A785F26AB9}" dt="2024-05-25T16:40:53.215" v="4979"/>
          <ac:spMkLst>
            <pc:docMk/>
            <pc:sldMk cId="3939844971" sldId="300"/>
            <ac:spMk id="10" creationId="{19E1E2BF-14C1-6FB1-70FF-544F5D391BC7}"/>
          </ac:spMkLst>
        </pc:spChg>
        <pc:picChg chg="add mod">
          <ac:chgData name="Phạm Hoàng Hiền" userId="3eb2f46aa6f7cf15" providerId="LiveId" clId="{74AE9E45-470A-4F6A-A7A1-A9A785F26AB9}" dt="2024-05-25T16:38:59.440" v="4972" actId="1076"/>
          <ac:picMkLst>
            <pc:docMk/>
            <pc:sldMk cId="3939844971" sldId="300"/>
            <ac:picMk id="6" creationId="{A93CD468-613E-B035-08C6-E6BE7820AD2D}"/>
          </ac:picMkLst>
        </pc:picChg>
      </pc:sldChg>
      <pc:sldChg chg="addSp modSp add mod modAnim">
        <pc:chgData name="Phạm Hoàng Hiền" userId="3eb2f46aa6f7cf15" providerId="LiveId" clId="{74AE9E45-470A-4F6A-A7A1-A9A785F26AB9}" dt="2024-05-25T17:09:15.092" v="6321"/>
        <pc:sldMkLst>
          <pc:docMk/>
          <pc:sldMk cId="3242634277" sldId="301"/>
        </pc:sldMkLst>
        <pc:spChg chg="mod">
          <ac:chgData name="Phạm Hoàng Hiền" userId="3eb2f46aa6f7cf15" providerId="LiveId" clId="{74AE9E45-470A-4F6A-A7A1-A9A785F26AB9}" dt="2024-05-25T17:02:41.988" v="6081" actId="20577"/>
          <ac:spMkLst>
            <pc:docMk/>
            <pc:sldMk cId="3242634277" sldId="301"/>
            <ac:spMk id="9" creationId="{9173929B-2C49-C6E6-A9B9-AAC194547039}"/>
          </ac:spMkLst>
        </pc:spChg>
        <pc:spChg chg="mod">
          <ac:chgData name="Phạm Hoàng Hiền" userId="3eb2f46aa6f7cf15" providerId="LiveId" clId="{74AE9E45-470A-4F6A-A7A1-A9A785F26AB9}" dt="2024-05-25T17:03:51.149" v="6296" actId="14100"/>
          <ac:spMkLst>
            <pc:docMk/>
            <pc:sldMk cId="3242634277" sldId="301"/>
            <ac:spMk id="23" creationId="{840DAA3E-FD31-472F-3D38-030444C74796}"/>
          </ac:spMkLst>
        </pc:spChg>
        <pc:spChg chg="mod">
          <ac:chgData name="Phạm Hoàng Hiền" userId="3eb2f46aa6f7cf15" providerId="LiveId" clId="{74AE9E45-470A-4F6A-A7A1-A9A785F26AB9}" dt="2024-05-25T17:08:53.458" v="6320" actId="2711"/>
          <ac:spMkLst>
            <pc:docMk/>
            <pc:sldMk cId="3242634277" sldId="301"/>
            <ac:spMk id="26" creationId="{7034DC10-E779-C1C2-6A2D-9B595D75A653}"/>
          </ac:spMkLst>
        </pc:spChg>
        <pc:picChg chg="add mod">
          <ac:chgData name="Phạm Hoàng Hiền" userId="3eb2f46aa6f7cf15" providerId="LiveId" clId="{74AE9E45-470A-4F6A-A7A1-A9A785F26AB9}" dt="2024-05-25T17:03:58.310" v="6303" actId="1036"/>
          <ac:picMkLst>
            <pc:docMk/>
            <pc:sldMk cId="3242634277" sldId="301"/>
            <ac:picMk id="22" creationId="{FFEED5BF-1743-B43D-094C-8C9EE79B2D39}"/>
          </ac:picMkLst>
        </pc:picChg>
      </pc:sldChg>
      <pc:sldChg chg="add del">
        <pc:chgData name="Phạm Hoàng Hiền" userId="3eb2f46aa6f7cf15" providerId="LiveId" clId="{74AE9E45-470A-4F6A-A7A1-A9A785F26AB9}" dt="2024-05-25T16:39:06.312" v="4974"/>
        <pc:sldMkLst>
          <pc:docMk/>
          <pc:sldMk cId="3586616608" sldId="301"/>
        </pc:sldMkLst>
      </pc:sldChg>
      <pc:sldChg chg="addSp delSp modSp add mod delAnim">
        <pc:chgData name="Phạm Hoàng Hiền" userId="3eb2f46aa6f7cf15" providerId="LiveId" clId="{74AE9E45-470A-4F6A-A7A1-A9A785F26AB9}" dt="2024-05-26T05:18:01.469" v="10803" actId="1076"/>
        <pc:sldMkLst>
          <pc:docMk/>
          <pc:sldMk cId="454433286" sldId="302"/>
        </pc:sldMkLst>
        <pc:spChg chg="mod">
          <ac:chgData name="Phạm Hoàng Hiền" userId="3eb2f46aa6f7cf15" providerId="LiveId" clId="{74AE9E45-470A-4F6A-A7A1-A9A785F26AB9}" dt="2024-05-26T05:10:13.814" v="9846" actId="14100"/>
          <ac:spMkLst>
            <pc:docMk/>
            <pc:sldMk cId="454433286" sldId="302"/>
            <ac:spMk id="4" creationId="{F17C6099-D5F6-F7DC-DE4C-45E53530AF25}"/>
          </ac:spMkLst>
        </pc:spChg>
        <pc:spChg chg="mod">
          <ac:chgData name="Phạm Hoàng Hiền" userId="3eb2f46aa6f7cf15" providerId="LiveId" clId="{74AE9E45-470A-4F6A-A7A1-A9A785F26AB9}" dt="2024-05-26T05:10:37.113" v="9910" actId="20577"/>
          <ac:spMkLst>
            <pc:docMk/>
            <pc:sldMk cId="454433286" sldId="302"/>
            <ac:spMk id="5" creationId="{24B820D4-15BC-4BB5-C652-3244D00F864F}"/>
          </ac:spMkLst>
        </pc:spChg>
        <pc:spChg chg="mod">
          <ac:chgData name="Phạm Hoàng Hiền" userId="3eb2f46aa6f7cf15" providerId="LiveId" clId="{74AE9E45-470A-4F6A-A7A1-A9A785F26AB9}" dt="2024-05-26T05:11:33.712" v="10018" actId="404"/>
          <ac:spMkLst>
            <pc:docMk/>
            <pc:sldMk cId="454433286" sldId="302"/>
            <ac:spMk id="9" creationId="{9173929B-2C49-C6E6-A9B9-AAC194547039}"/>
          </ac:spMkLst>
        </pc:spChg>
        <pc:spChg chg="mod">
          <ac:chgData name="Phạm Hoàng Hiền" userId="3eb2f46aa6f7cf15" providerId="LiveId" clId="{74AE9E45-470A-4F6A-A7A1-A9A785F26AB9}" dt="2024-05-26T05:12:02.313" v="10024" actId="14100"/>
          <ac:spMkLst>
            <pc:docMk/>
            <pc:sldMk cId="454433286" sldId="302"/>
            <ac:spMk id="17" creationId="{1017290C-1BBB-093E-C6D4-C29FD2B63A11}"/>
          </ac:spMkLst>
        </pc:spChg>
        <pc:spChg chg="mod">
          <ac:chgData name="Phạm Hoàng Hiền" userId="3eb2f46aa6f7cf15" providerId="LiveId" clId="{74AE9E45-470A-4F6A-A7A1-A9A785F26AB9}" dt="2024-05-26T05:12:02.732" v="10025" actId="14100"/>
          <ac:spMkLst>
            <pc:docMk/>
            <pc:sldMk cId="454433286" sldId="302"/>
            <ac:spMk id="21" creationId="{BAC1F4F5-921D-C88B-EC00-488CA3D060A1}"/>
          </ac:spMkLst>
        </pc:spChg>
        <pc:spChg chg="add mod">
          <ac:chgData name="Phạm Hoàng Hiền" userId="3eb2f46aa6f7cf15" providerId="LiveId" clId="{74AE9E45-470A-4F6A-A7A1-A9A785F26AB9}" dt="2024-05-26T05:18:01.469" v="10803" actId="1076"/>
          <ac:spMkLst>
            <pc:docMk/>
            <pc:sldMk cId="454433286" sldId="302"/>
            <ac:spMk id="27" creationId="{00139FAA-28B0-85B6-8A9A-0CEDCA0A05A1}"/>
          </ac:spMkLst>
        </pc:spChg>
        <pc:grpChg chg="mod">
          <ac:chgData name="Phạm Hoàng Hiền" userId="3eb2f46aa6f7cf15" providerId="LiveId" clId="{74AE9E45-470A-4F6A-A7A1-A9A785F26AB9}" dt="2024-05-26T05:10:39.508" v="9911" actId="14100"/>
          <ac:grpSpMkLst>
            <pc:docMk/>
            <pc:sldMk cId="454433286" sldId="302"/>
            <ac:grpSpMk id="2" creationId="{6DFD24DC-C7E7-D07A-CB34-DDD808D76D7F}"/>
          </ac:grpSpMkLst>
        </pc:grpChg>
        <pc:grpChg chg="mod">
          <ac:chgData name="Phạm Hoàng Hiền" userId="3eb2f46aa6f7cf15" providerId="LiveId" clId="{74AE9E45-470A-4F6A-A7A1-A9A785F26AB9}" dt="2024-05-26T05:17:47.258" v="10800" actId="1076"/>
          <ac:grpSpMkLst>
            <pc:docMk/>
            <pc:sldMk cId="454433286" sldId="302"/>
            <ac:grpSpMk id="6" creationId="{E7CA522E-90CE-BC5A-3C3F-1C43CB3E3881}"/>
          </ac:grpSpMkLst>
        </pc:grpChg>
        <pc:grpChg chg="del">
          <ac:chgData name="Phạm Hoàng Hiền" userId="3eb2f46aa6f7cf15" providerId="LiveId" clId="{74AE9E45-470A-4F6A-A7A1-A9A785F26AB9}" dt="2024-05-26T05:11:26.189" v="10014" actId="478"/>
          <ac:grpSpMkLst>
            <pc:docMk/>
            <pc:sldMk cId="454433286" sldId="302"/>
            <ac:grpSpMk id="22" creationId="{2690B90B-5169-2968-C8B8-CFEE7A81799F}"/>
          </ac:grpSpMkLst>
        </pc:grpChg>
        <pc:picChg chg="add mod">
          <ac:chgData name="Phạm Hoàng Hiền" userId="3eb2f46aa6f7cf15" providerId="LiveId" clId="{74AE9E45-470A-4F6A-A7A1-A9A785F26AB9}" dt="2024-05-26T05:17:55.602" v="10802" actId="1076"/>
          <ac:picMkLst>
            <pc:docMk/>
            <pc:sldMk cId="454433286" sldId="302"/>
            <ac:picMk id="26" creationId="{3D46A338-B975-40D3-7577-E487108EE06E}"/>
          </ac:picMkLst>
        </pc:picChg>
        <pc:picChg chg="add mod">
          <ac:chgData name="Phạm Hoàng Hiền" userId="3eb2f46aa6f7cf15" providerId="LiveId" clId="{74AE9E45-470A-4F6A-A7A1-A9A785F26AB9}" dt="2024-05-26T05:17:55.602" v="10802" actId="1076"/>
          <ac:picMkLst>
            <pc:docMk/>
            <pc:sldMk cId="454433286" sldId="302"/>
            <ac:picMk id="2050" creationId="{4CA847F2-6893-D4B5-E25F-8C6313C78014}"/>
          </ac:picMkLst>
        </pc:picChg>
        <pc:picChg chg="add mod">
          <ac:chgData name="Phạm Hoàng Hiền" userId="3eb2f46aa6f7cf15" providerId="LiveId" clId="{74AE9E45-470A-4F6A-A7A1-A9A785F26AB9}" dt="2024-05-26T05:17:55.602" v="10802" actId="1076"/>
          <ac:picMkLst>
            <pc:docMk/>
            <pc:sldMk cId="454433286" sldId="302"/>
            <ac:picMk id="2052" creationId="{09E4F4DF-CA1E-3A02-9B5D-EC7B29D08D26}"/>
          </ac:picMkLst>
        </pc:picChg>
      </pc:sldChg>
      <pc:sldChg chg="addSp delSp modSp add mod delAnim modAnim">
        <pc:chgData name="Phạm Hoàng Hiền" userId="3eb2f46aa6f7cf15" providerId="LiveId" clId="{74AE9E45-470A-4F6A-A7A1-A9A785F26AB9}" dt="2024-05-26T05:27:26.112" v="11549" actId="14100"/>
        <pc:sldMkLst>
          <pc:docMk/>
          <pc:sldMk cId="1396958295" sldId="303"/>
        </pc:sldMkLst>
        <pc:spChg chg="mod">
          <ac:chgData name="Phạm Hoàng Hiền" userId="3eb2f46aa6f7cf15" providerId="LiveId" clId="{74AE9E45-470A-4F6A-A7A1-A9A785F26AB9}" dt="2024-05-26T05:25:00.725" v="11519" actId="20577"/>
          <ac:spMkLst>
            <pc:docMk/>
            <pc:sldMk cId="1396958295" sldId="303"/>
            <ac:spMk id="4" creationId="{F17C6099-D5F6-F7DC-DE4C-45E53530AF25}"/>
          </ac:spMkLst>
        </pc:spChg>
        <pc:spChg chg="mod">
          <ac:chgData name="Phạm Hoàng Hiền" userId="3eb2f46aa6f7cf15" providerId="LiveId" clId="{74AE9E45-470A-4F6A-A7A1-A9A785F26AB9}" dt="2024-05-26T05:24:50.818" v="11516" actId="404"/>
          <ac:spMkLst>
            <pc:docMk/>
            <pc:sldMk cId="1396958295" sldId="303"/>
            <ac:spMk id="9" creationId="{9173929B-2C49-C6E6-A9B9-AAC194547039}"/>
          </ac:spMkLst>
        </pc:spChg>
        <pc:spChg chg="add mod">
          <ac:chgData name="Phạm Hoàng Hiền" userId="3eb2f46aa6f7cf15" providerId="LiveId" clId="{74AE9E45-470A-4F6A-A7A1-A9A785F26AB9}" dt="2024-05-26T05:26:09.030" v="11535" actId="1076"/>
          <ac:spMkLst>
            <pc:docMk/>
            <pc:sldMk cId="1396958295" sldId="303"/>
            <ac:spMk id="28" creationId="{0CF03AFD-2B4E-6F7C-A00E-3B8927556BB7}"/>
          </ac:spMkLst>
        </pc:spChg>
        <pc:spChg chg="mod">
          <ac:chgData name="Phạm Hoàng Hiền" userId="3eb2f46aa6f7cf15" providerId="LiveId" clId="{74AE9E45-470A-4F6A-A7A1-A9A785F26AB9}" dt="2024-05-26T05:25:06.819" v="11521"/>
          <ac:spMkLst>
            <pc:docMk/>
            <pc:sldMk cId="1396958295" sldId="303"/>
            <ac:spMk id="30" creationId="{5B6AAE57-FE51-FDF8-76A1-EAEA1FC22FA1}"/>
          </ac:spMkLst>
        </pc:spChg>
        <pc:spChg chg="mod">
          <ac:chgData name="Phạm Hoàng Hiền" userId="3eb2f46aa6f7cf15" providerId="LiveId" clId="{74AE9E45-470A-4F6A-A7A1-A9A785F26AB9}" dt="2024-05-26T05:25:06.819" v="11521"/>
          <ac:spMkLst>
            <pc:docMk/>
            <pc:sldMk cId="1396958295" sldId="303"/>
            <ac:spMk id="31" creationId="{31EF8290-5788-5B3F-C38C-0C56EC55B9C3}"/>
          </ac:spMkLst>
        </pc:spChg>
        <pc:spChg chg="mod">
          <ac:chgData name="Phạm Hoàng Hiền" userId="3eb2f46aa6f7cf15" providerId="LiveId" clId="{74AE9E45-470A-4F6A-A7A1-A9A785F26AB9}" dt="2024-05-26T05:25:06.819" v="11521"/>
          <ac:spMkLst>
            <pc:docMk/>
            <pc:sldMk cId="1396958295" sldId="303"/>
            <ac:spMk id="32" creationId="{491AA93E-DDAF-5E86-519A-402B699FA66B}"/>
          </ac:spMkLst>
        </pc:spChg>
        <pc:grpChg chg="del">
          <ac:chgData name="Phạm Hoàng Hiền" userId="3eb2f46aa6f7cf15" providerId="LiveId" clId="{74AE9E45-470A-4F6A-A7A1-A9A785F26AB9}" dt="2024-05-26T05:25:02.694" v="11520" actId="478"/>
          <ac:grpSpMkLst>
            <pc:docMk/>
            <pc:sldMk cId="1396958295" sldId="303"/>
            <ac:grpSpMk id="2" creationId="{6DFD24DC-C7E7-D07A-CB34-DDD808D76D7F}"/>
          </ac:grpSpMkLst>
        </pc:grpChg>
        <pc:grpChg chg="mod">
          <ac:chgData name="Phạm Hoàng Hiền" userId="3eb2f46aa6f7cf15" providerId="LiveId" clId="{74AE9E45-470A-4F6A-A7A1-A9A785F26AB9}" dt="2024-05-26T05:24:58.959" v="11518" actId="1076"/>
          <ac:grpSpMkLst>
            <pc:docMk/>
            <pc:sldMk cId="1396958295" sldId="303"/>
            <ac:grpSpMk id="6" creationId="{E7CA522E-90CE-BC5A-3C3F-1C43CB3E3881}"/>
          </ac:grpSpMkLst>
        </pc:grpChg>
        <pc:grpChg chg="del">
          <ac:chgData name="Phạm Hoàng Hiền" userId="3eb2f46aa6f7cf15" providerId="LiveId" clId="{74AE9E45-470A-4F6A-A7A1-A9A785F26AB9}" dt="2024-05-26T05:20:00.466" v="10804" actId="478"/>
          <ac:grpSpMkLst>
            <pc:docMk/>
            <pc:sldMk cId="1396958295" sldId="303"/>
            <ac:grpSpMk id="22" creationId="{2690B90B-5169-2968-C8B8-CFEE7A81799F}"/>
          </ac:grpSpMkLst>
        </pc:grpChg>
        <pc:grpChg chg="add mod">
          <ac:chgData name="Phạm Hoàng Hiền" userId="3eb2f46aa6f7cf15" providerId="LiveId" clId="{74AE9E45-470A-4F6A-A7A1-A9A785F26AB9}" dt="2024-05-26T05:27:26.112" v="11549" actId="14100"/>
          <ac:grpSpMkLst>
            <pc:docMk/>
            <pc:sldMk cId="1396958295" sldId="303"/>
            <ac:grpSpMk id="29" creationId="{BF638903-E2F3-4DD6-2885-00C3FB4C6DE8}"/>
          </ac:grpSpMkLst>
        </pc:grpChg>
        <pc:picChg chg="add mod">
          <ac:chgData name="Phạm Hoàng Hiền" userId="3eb2f46aa6f7cf15" providerId="LiveId" clId="{74AE9E45-470A-4F6A-A7A1-A9A785F26AB9}" dt="2024-05-26T05:26:09.030" v="11535" actId="1076"/>
          <ac:picMkLst>
            <pc:docMk/>
            <pc:sldMk cId="1396958295" sldId="303"/>
            <ac:picMk id="26" creationId="{C52A1321-6571-5E8B-8ADC-782B18108C21}"/>
          </ac:picMkLst>
        </pc:picChg>
        <pc:picChg chg="add mod">
          <ac:chgData name="Phạm Hoàng Hiền" userId="3eb2f46aa6f7cf15" providerId="LiveId" clId="{74AE9E45-470A-4F6A-A7A1-A9A785F26AB9}" dt="2024-05-26T05:26:09.030" v="11535" actId="1076"/>
          <ac:picMkLst>
            <pc:docMk/>
            <pc:sldMk cId="1396958295" sldId="303"/>
            <ac:picMk id="27" creationId="{78149DAF-8A1D-16EE-D163-8BC24FE9CFCD}"/>
          </ac:picMkLst>
        </pc:picChg>
        <pc:picChg chg="add del mod">
          <ac:chgData name="Phạm Hoàng Hiền" userId="3eb2f46aa6f7cf15" providerId="LiveId" clId="{74AE9E45-470A-4F6A-A7A1-A9A785F26AB9}" dt="2024-05-26T05:21:31.310" v="10858" actId="478"/>
          <ac:picMkLst>
            <pc:docMk/>
            <pc:sldMk cId="1396958295" sldId="303"/>
            <ac:picMk id="3074" creationId="{BBDC0F2D-83FC-E05C-B443-21FBE66F4141}"/>
          </ac:picMkLst>
        </pc:picChg>
        <pc:picChg chg="add mod">
          <ac:chgData name="Phạm Hoàng Hiền" userId="3eb2f46aa6f7cf15" providerId="LiveId" clId="{74AE9E45-470A-4F6A-A7A1-A9A785F26AB9}" dt="2024-05-26T05:25:12.679" v="11522" actId="1076"/>
          <ac:picMkLst>
            <pc:docMk/>
            <pc:sldMk cId="1396958295" sldId="303"/>
            <ac:picMk id="3076" creationId="{5943F786-3A96-70E4-A3ED-ABCFDA12A51D}"/>
          </ac:picMkLst>
        </pc:picChg>
      </pc:sldChg>
      <pc:sldChg chg="addSp delSp modSp add mod delAnim modAnim">
        <pc:chgData name="Phạm Hoàng Hiền" userId="3eb2f46aa6f7cf15" providerId="LiveId" clId="{74AE9E45-470A-4F6A-A7A1-A9A785F26AB9}" dt="2024-05-26T16:54:00.161" v="14162" actId="478"/>
        <pc:sldMkLst>
          <pc:docMk/>
          <pc:sldMk cId="3129232619" sldId="304"/>
        </pc:sldMkLst>
        <pc:spChg chg="add mod">
          <ac:chgData name="Phạm Hoàng Hiền" userId="3eb2f46aa6f7cf15" providerId="LiveId" clId="{74AE9E45-470A-4F6A-A7A1-A9A785F26AB9}" dt="2024-05-26T04:39:36.282" v="7775" actId="1076"/>
          <ac:spMkLst>
            <pc:docMk/>
            <pc:sldMk cId="3129232619" sldId="304"/>
            <ac:spMk id="2" creationId="{8304BFF3-8949-09F2-EAD8-B4E3482C45DA}"/>
          </ac:spMkLst>
        </pc:spChg>
        <pc:spChg chg="add del mod">
          <ac:chgData name="Phạm Hoàng Hiền" userId="3eb2f46aa6f7cf15" providerId="LiveId" clId="{74AE9E45-470A-4F6A-A7A1-A9A785F26AB9}" dt="2024-05-26T16:54:00.161" v="14162" actId="478"/>
          <ac:spMkLst>
            <pc:docMk/>
            <pc:sldMk cId="3129232619" sldId="304"/>
            <ac:spMk id="3" creationId="{A4C82E99-009D-2B4D-A44F-276D69D6ECBF}"/>
          </ac:spMkLst>
        </pc:spChg>
        <pc:spChg chg="mod">
          <ac:chgData name="Phạm Hoàng Hiền" userId="3eb2f46aa6f7cf15" providerId="LiveId" clId="{74AE9E45-470A-4F6A-A7A1-A9A785F26AB9}" dt="2024-05-26T04:32:27.707" v="7586" actId="1076"/>
          <ac:spMkLst>
            <pc:docMk/>
            <pc:sldMk cId="3129232619" sldId="304"/>
            <ac:spMk id="26" creationId="{BC3FE287-D9A4-DCEC-C750-1773E50FCF45}"/>
          </ac:spMkLst>
        </pc:spChg>
        <pc:spChg chg="del">
          <ac:chgData name="Phạm Hoàng Hiền" userId="3eb2f46aa6f7cf15" providerId="LiveId" clId="{74AE9E45-470A-4F6A-A7A1-A9A785F26AB9}" dt="2024-05-26T04:32:14.727" v="7582" actId="478"/>
          <ac:spMkLst>
            <pc:docMk/>
            <pc:sldMk cId="3129232619" sldId="304"/>
            <ac:spMk id="27" creationId="{46A9A9AA-B1E9-A865-6BF5-6165CEC16447}"/>
          </ac:spMkLst>
        </pc:spChg>
        <pc:picChg chg="del mod">
          <ac:chgData name="Phạm Hoàng Hiền" userId="3eb2f46aa6f7cf15" providerId="LiveId" clId="{74AE9E45-470A-4F6A-A7A1-A9A785F26AB9}" dt="2024-05-26T04:31:02.387" v="7568" actId="478"/>
          <ac:picMkLst>
            <pc:docMk/>
            <pc:sldMk cId="3129232619" sldId="304"/>
            <ac:picMk id="2052" creationId="{9E435E26-6242-75FE-F4D8-FC0678AB4B6D}"/>
          </ac:picMkLst>
        </pc:picChg>
        <pc:picChg chg="add mod">
          <ac:chgData name="Phạm Hoàng Hiền" userId="3eb2f46aa6f7cf15" providerId="LiveId" clId="{74AE9E45-470A-4F6A-A7A1-A9A785F26AB9}" dt="2024-05-26T04:32:10.828" v="7580" actId="14100"/>
          <ac:picMkLst>
            <pc:docMk/>
            <pc:sldMk cId="3129232619" sldId="304"/>
            <ac:picMk id="3074" creationId="{34D093F4-98E9-561A-42FB-8F8F9F1A5004}"/>
          </ac:picMkLst>
        </pc:picChg>
        <pc:picChg chg="add mod">
          <ac:chgData name="Phạm Hoàng Hiền" userId="3eb2f46aa6f7cf15" providerId="LiveId" clId="{74AE9E45-470A-4F6A-A7A1-A9A785F26AB9}" dt="2024-05-26T04:32:22.696" v="7585" actId="1076"/>
          <ac:picMkLst>
            <pc:docMk/>
            <pc:sldMk cId="3129232619" sldId="304"/>
            <ac:picMk id="3076" creationId="{5D89DC85-90AA-FBC1-FF31-BA49D4BA79C6}"/>
          </ac:picMkLst>
        </pc:picChg>
        <pc:picChg chg="add mod">
          <ac:chgData name="Phạm Hoàng Hiền" userId="3eb2f46aa6f7cf15" providerId="LiveId" clId="{74AE9E45-470A-4F6A-A7A1-A9A785F26AB9}" dt="2024-05-26T04:33:07.832" v="7590" actId="1076"/>
          <ac:picMkLst>
            <pc:docMk/>
            <pc:sldMk cId="3129232619" sldId="304"/>
            <ac:picMk id="3078" creationId="{722B54C5-DCCF-62F0-5669-6A40D1E78D0A}"/>
          </ac:picMkLst>
        </pc:picChg>
      </pc:sldChg>
      <pc:sldChg chg="addSp delSp modSp add mod modAnim">
        <pc:chgData name="Phạm Hoàng Hiền" userId="3eb2f46aa6f7cf15" providerId="LiveId" clId="{74AE9E45-470A-4F6A-A7A1-A9A785F26AB9}" dt="2024-05-26T04:49:49.507" v="8582" actId="1035"/>
        <pc:sldMkLst>
          <pc:docMk/>
          <pc:sldMk cId="2010643227" sldId="305"/>
        </pc:sldMkLst>
        <pc:spChg chg="mod">
          <ac:chgData name="Phạm Hoàng Hiền" userId="3eb2f46aa6f7cf15" providerId="LiveId" clId="{74AE9E45-470A-4F6A-A7A1-A9A785F26AB9}" dt="2024-05-26T04:47:38.531" v="8235" actId="20577"/>
          <ac:spMkLst>
            <pc:docMk/>
            <pc:sldMk cId="2010643227" sldId="305"/>
            <ac:spMk id="26" creationId="{BC3FE287-D9A4-DCEC-C750-1773E50FCF45}"/>
          </ac:spMkLst>
        </pc:spChg>
        <pc:spChg chg="mod">
          <ac:chgData name="Phạm Hoàng Hiền" userId="3eb2f46aa6f7cf15" providerId="LiveId" clId="{74AE9E45-470A-4F6A-A7A1-A9A785F26AB9}" dt="2024-05-26T04:49:49.507" v="8582" actId="1035"/>
          <ac:spMkLst>
            <pc:docMk/>
            <pc:sldMk cId="2010643227" sldId="305"/>
            <ac:spMk id="27" creationId="{46A9A9AA-B1E9-A865-6BF5-6165CEC16447}"/>
          </ac:spMkLst>
        </pc:spChg>
        <pc:picChg chg="del">
          <ac:chgData name="Phạm Hoàng Hiền" userId="3eb2f46aa6f7cf15" providerId="LiveId" clId="{74AE9E45-470A-4F6A-A7A1-A9A785F26AB9}" dt="2024-05-26T04:47:40.957" v="8236" actId="478"/>
          <ac:picMkLst>
            <pc:docMk/>
            <pc:sldMk cId="2010643227" sldId="305"/>
            <ac:picMk id="2052" creationId="{9E435E26-6242-75FE-F4D8-FC0678AB4B6D}"/>
          </ac:picMkLst>
        </pc:picChg>
        <pc:picChg chg="add mod">
          <ac:chgData name="Phạm Hoàng Hiền" userId="3eb2f46aa6f7cf15" providerId="LiveId" clId="{74AE9E45-470A-4F6A-A7A1-A9A785F26AB9}" dt="2024-05-26T04:48:08.955" v="8239" actId="1076"/>
          <ac:picMkLst>
            <pc:docMk/>
            <pc:sldMk cId="2010643227" sldId="305"/>
            <ac:picMk id="5122" creationId="{61DFAD95-64E8-4DFB-84EE-E5C681EF0810}"/>
          </ac:picMkLst>
        </pc:picChg>
      </pc:sldChg>
      <pc:sldChg chg="addSp delSp modSp add del mod">
        <pc:chgData name="Phạm Hoàng Hiền" userId="3eb2f46aa6f7cf15" providerId="LiveId" clId="{74AE9E45-470A-4F6A-A7A1-A9A785F26AB9}" dt="2024-05-26T04:40:13.130" v="7784" actId="47"/>
        <pc:sldMkLst>
          <pc:docMk/>
          <pc:sldMk cId="3767040409" sldId="306"/>
        </pc:sldMkLst>
        <pc:spChg chg="add del">
          <ac:chgData name="Phạm Hoàng Hiền" userId="3eb2f46aa6f7cf15" providerId="LiveId" clId="{74AE9E45-470A-4F6A-A7A1-A9A785F26AB9}" dt="2024-05-26T04:40:03.964" v="7780" actId="478"/>
          <ac:spMkLst>
            <pc:docMk/>
            <pc:sldMk cId="3767040409" sldId="306"/>
            <ac:spMk id="2" creationId="{57C3EB65-6BC8-22D0-15EF-138A0FB8CD1E}"/>
          </ac:spMkLst>
        </pc:spChg>
        <pc:spChg chg="del">
          <ac:chgData name="Phạm Hoàng Hiền" userId="3eb2f46aa6f7cf15" providerId="LiveId" clId="{74AE9E45-470A-4F6A-A7A1-A9A785F26AB9}" dt="2024-05-26T04:39:57.855" v="7778" actId="478"/>
          <ac:spMkLst>
            <pc:docMk/>
            <pc:sldMk cId="3767040409" sldId="306"/>
            <ac:spMk id="3" creationId="{C30C779A-A967-8825-E5A1-38AE1CB85C5A}"/>
          </ac:spMkLst>
        </pc:spChg>
        <pc:spChg chg="add del mod">
          <ac:chgData name="Phạm Hoàng Hiền" userId="3eb2f46aa6f7cf15" providerId="LiveId" clId="{74AE9E45-470A-4F6A-A7A1-A9A785F26AB9}" dt="2024-05-26T04:40:03.964" v="7780" actId="478"/>
          <ac:spMkLst>
            <pc:docMk/>
            <pc:sldMk cId="3767040409" sldId="306"/>
            <ac:spMk id="8" creationId="{A179444F-4BE4-445E-9786-C044E6075900}"/>
          </ac:spMkLst>
        </pc:spChg>
      </pc:sldChg>
      <pc:sldChg chg="addSp delSp modSp add mod delAnim modAnim">
        <pc:chgData name="Phạm Hoàng Hiền" userId="3eb2f46aa6f7cf15" providerId="LiveId" clId="{74AE9E45-470A-4F6A-A7A1-A9A785F26AB9}" dt="2024-05-26T04:44:18.467" v="8212"/>
        <pc:sldMkLst>
          <pc:docMk/>
          <pc:sldMk cId="293566855" sldId="307"/>
        </pc:sldMkLst>
        <pc:spChg chg="del mod">
          <ac:chgData name="Phạm Hoàng Hiền" userId="3eb2f46aa6f7cf15" providerId="LiveId" clId="{74AE9E45-470A-4F6A-A7A1-A9A785F26AB9}" dt="2024-05-26T04:40:19.519" v="7786" actId="478"/>
          <ac:spMkLst>
            <pc:docMk/>
            <pc:sldMk cId="293566855" sldId="307"/>
            <ac:spMk id="2" creationId="{57C3EB65-6BC8-22D0-15EF-138A0FB8CD1E}"/>
          </ac:spMkLst>
        </pc:spChg>
        <pc:spChg chg="mod">
          <ac:chgData name="Phạm Hoàng Hiền" userId="3eb2f46aa6f7cf15" providerId="LiveId" clId="{74AE9E45-470A-4F6A-A7A1-A9A785F26AB9}" dt="2024-05-26T04:43:54.425" v="8208" actId="1076"/>
          <ac:spMkLst>
            <pc:docMk/>
            <pc:sldMk cId="293566855" sldId="307"/>
            <ac:spMk id="9" creationId="{27B6EC28-15F5-F293-83CE-77387B14F7D1}"/>
          </ac:spMkLst>
        </pc:spChg>
        <pc:spChg chg="mod">
          <ac:chgData name="Phạm Hoàng Hiền" userId="3eb2f46aa6f7cf15" providerId="LiveId" clId="{74AE9E45-470A-4F6A-A7A1-A9A785F26AB9}" dt="2024-05-26T04:41:37.736" v="8171" actId="20577"/>
          <ac:spMkLst>
            <pc:docMk/>
            <pc:sldMk cId="293566855" sldId="307"/>
            <ac:spMk id="10" creationId="{19E1E2BF-14C1-6FB1-70FF-544F5D391BC7}"/>
          </ac:spMkLst>
        </pc:spChg>
        <pc:picChg chg="mod">
          <ac:chgData name="Phạm Hoàng Hiền" userId="3eb2f46aa6f7cf15" providerId="LiveId" clId="{74AE9E45-470A-4F6A-A7A1-A9A785F26AB9}" dt="2024-05-26T04:40:26.508" v="7787" actId="1076"/>
          <ac:picMkLst>
            <pc:docMk/>
            <pc:sldMk cId="293566855" sldId="307"/>
            <ac:picMk id="5" creationId="{42ED1C44-3419-E15F-ADAD-EBC2D7FD8EC5}"/>
          </ac:picMkLst>
        </pc:picChg>
        <pc:picChg chg="del">
          <ac:chgData name="Phạm Hoàng Hiền" userId="3eb2f46aa6f7cf15" providerId="LiveId" clId="{74AE9E45-470A-4F6A-A7A1-A9A785F26AB9}" dt="2024-05-26T04:41:43.819" v="8172" actId="478"/>
          <ac:picMkLst>
            <pc:docMk/>
            <pc:sldMk cId="293566855" sldId="307"/>
            <ac:picMk id="6" creationId="{A93CD468-613E-B035-08C6-E6BE7820AD2D}"/>
          </ac:picMkLst>
        </pc:picChg>
        <pc:picChg chg="add mod">
          <ac:chgData name="Phạm Hoàng Hiền" userId="3eb2f46aa6f7cf15" providerId="LiveId" clId="{74AE9E45-470A-4F6A-A7A1-A9A785F26AB9}" dt="2024-05-26T04:44:02.594" v="8210" actId="1076"/>
          <ac:picMkLst>
            <pc:docMk/>
            <pc:sldMk cId="293566855" sldId="307"/>
            <ac:picMk id="4098" creationId="{189BA44E-7AA8-19EF-F8EF-7CF086915A13}"/>
          </ac:picMkLst>
        </pc:picChg>
      </pc:sldChg>
      <pc:sldChg chg="addSp delSp modSp add del mod delAnim modAnim">
        <pc:chgData name="Phạm Hoàng Hiền" userId="3eb2f46aa6f7cf15" providerId="LiveId" clId="{74AE9E45-470A-4F6A-A7A1-A9A785F26AB9}" dt="2024-05-26T05:07:34.966" v="9843"/>
        <pc:sldMkLst>
          <pc:docMk/>
          <pc:sldMk cId="817964179" sldId="308"/>
        </pc:sldMkLst>
        <pc:spChg chg="add del">
          <ac:chgData name="Phạm Hoàng Hiền" userId="3eb2f46aa6f7cf15" providerId="LiveId" clId="{74AE9E45-470A-4F6A-A7A1-A9A785F26AB9}" dt="2024-05-26T05:03:02.887" v="9357" actId="478"/>
          <ac:spMkLst>
            <pc:docMk/>
            <pc:sldMk cId="817964179" sldId="308"/>
            <ac:spMk id="6" creationId="{176486D8-D72B-80B4-42F7-9AA57BE179DB}"/>
          </ac:spMkLst>
        </pc:spChg>
        <pc:spChg chg="add del mod">
          <ac:chgData name="Phạm Hoàng Hiền" userId="3eb2f46aa6f7cf15" providerId="LiveId" clId="{74AE9E45-470A-4F6A-A7A1-A9A785F26AB9}" dt="2024-05-26T05:03:02.887" v="9357" actId="478"/>
          <ac:spMkLst>
            <pc:docMk/>
            <pc:sldMk cId="817964179" sldId="308"/>
            <ac:spMk id="7" creationId="{CC0231D1-6C9C-7856-1623-D695E94BE4BB}"/>
          </ac:spMkLst>
        </pc:spChg>
        <pc:spChg chg="add mod">
          <ac:chgData name="Phạm Hoàng Hiền" userId="3eb2f46aa6f7cf15" providerId="LiveId" clId="{74AE9E45-470A-4F6A-A7A1-A9A785F26AB9}" dt="2024-05-26T05:06:33.055" v="9809" actId="1038"/>
          <ac:spMkLst>
            <pc:docMk/>
            <pc:sldMk cId="817964179" sldId="308"/>
            <ac:spMk id="12" creationId="{777D610E-DAC5-2FAB-BF5F-7BB78B03EFAD}"/>
          </ac:spMkLst>
        </pc:spChg>
        <pc:spChg chg="mod">
          <ac:chgData name="Phạm Hoàng Hiền" userId="3eb2f46aa6f7cf15" providerId="LiveId" clId="{74AE9E45-470A-4F6A-A7A1-A9A785F26AB9}" dt="2024-05-26T05:02:40.554" v="9352" actId="404"/>
          <ac:spMkLst>
            <pc:docMk/>
            <pc:sldMk cId="817964179" sldId="308"/>
            <ac:spMk id="26" creationId="{A35D9B68-E7D6-04EC-EBD2-C52B1514CA10}"/>
          </ac:spMkLst>
        </pc:spChg>
        <pc:spChg chg="del">
          <ac:chgData name="Phạm Hoàng Hiền" userId="3eb2f46aa6f7cf15" providerId="LiveId" clId="{74AE9E45-470A-4F6A-A7A1-A9A785F26AB9}" dt="2024-05-26T04:54:33.185" v="8664" actId="478"/>
          <ac:spMkLst>
            <pc:docMk/>
            <pc:sldMk cId="817964179" sldId="308"/>
            <ac:spMk id="34" creationId="{11902117-AB45-1D12-D780-BBBA1D70476B}"/>
          </ac:spMkLst>
        </pc:spChg>
        <pc:spChg chg="del">
          <ac:chgData name="Phạm Hoàng Hiền" userId="3eb2f46aa6f7cf15" providerId="LiveId" clId="{74AE9E45-470A-4F6A-A7A1-A9A785F26AB9}" dt="2024-05-26T04:54:34.819" v="8665" actId="478"/>
          <ac:spMkLst>
            <pc:docMk/>
            <pc:sldMk cId="817964179" sldId="308"/>
            <ac:spMk id="38" creationId="{A6BE02E1-4314-7AC8-D07B-CDF3028232AD}"/>
          </ac:spMkLst>
        </pc:spChg>
        <pc:spChg chg="del mod">
          <ac:chgData name="Phạm Hoàng Hiền" userId="3eb2f46aa6f7cf15" providerId="LiveId" clId="{74AE9E45-470A-4F6A-A7A1-A9A785F26AB9}" dt="2024-05-26T05:02:35.752" v="9350" actId="478"/>
          <ac:spMkLst>
            <pc:docMk/>
            <pc:sldMk cId="817964179" sldId="308"/>
            <ac:spMk id="49" creationId="{3F1B9260-64A9-96AD-BD56-CB1F01689BD8}"/>
          </ac:spMkLst>
        </pc:spChg>
        <pc:graphicFrameChg chg="add del mod">
          <ac:chgData name="Phạm Hoàng Hiền" userId="3eb2f46aa6f7cf15" providerId="LiveId" clId="{74AE9E45-470A-4F6A-A7A1-A9A785F26AB9}" dt="2024-05-26T04:52:38.298" v="8633"/>
          <ac:graphicFrameMkLst>
            <pc:docMk/>
            <pc:sldMk cId="817964179" sldId="308"/>
            <ac:graphicFrameMk id="6" creationId="{3A0BB1EE-5EFD-5BB5-27D8-2A05A289CE9F}"/>
          </ac:graphicFrameMkLst>
        </pc:graphicFrameChg>
        <pc:picChg chg="del">
          <ac:chgData name="Phạm Hoàng Hiền" userId="3eb2f46aa6f7cf15" providerId="LiveId" clId="{74AE9E45-470A-4F6A-A7A1-A9A785F26AB9}" dt="2024-05-26T04:53:55.926" v="8661" actId="478"/>
          <ac:picMkLst>
            <pc:docMk/>
            <pc:sldMk cId="817964179" sldId="308"/>
            <ac:picMk id="27" creationId="{29EABC0C-EF22-2877-E76B-58B0AB31062E}"/>
          </ac:picMkLst>
        </pc:picChg>
        <pc:picChg chg="del">
          <ac:chgData name="Phạm Hoàng Hiền" userId="3eb2f46aa6f7cf15" providerId="LiveId" clId="{74AE9E45-470A-4F6A-A7A1-A9A785F26AB9}" dt="2024-05-26T04:52:53.609" v="8636" actId="478"/>
          <ac:picMkLst>
            <pc:docMk/>
            <pc:sldMk cId="817964179" sldId="308"/>
            <ac:picMk id="1026" creationId="{654CA0C0-C16D-7538-46F2-FE7D674EC21D}"/>
          </ac:picMkLst>
        </pc:picChg>
        <pc:picChg chg="del mod">
          <ac:chgData name="Phạm Hoàng Hiền" userId="3eb2f46aa6f7cf15" providerId="LiveId" clId="{74AE9E45-470A-4F6A-A7A1-A9A785F26AB9}" dt="2024-05-26T04:53:33.030" v="8648" actId="478"/>
          <ac:picMkLst>
            <pc:docMk/>
            <pc:sldMk cId="817964179" sldId="308"/>
            <ac:picMk id="1030" creationId="{3C6BDFBE-22CB-875E-B3EA-EA2DDDA76E0D}"/>
          </ac:picMkLst>
        </pc:picChg>
        <pc:picChg chg="add mod">
          <ac:chgData name="Phạm Hoàng Hiền" userId="3eb2f46aa6f7cf15" providerId="LiveId" clId="{74AE9E45-470A-4F6A-A7A1-A9A785F26AB9}" dt="2024-05-26T05:03:10.981" v="9359" actId="1076"/>
          <ac:picMkLst>
            <pc:docMk/>
            <pc:sldMk cId="817964179" sldId="308"/>
            <ac:picMk id="1030" creationId="{A8B419E9-E11A-652F-1B27-C5C91CC72652}"/>
          </ac:picMkLst>
        </pc:picChg>
        <pc:picChg chg="add mod">
          <ac:chgData name="Phạm Hoàng Hiền" userId="3eb2f46aa6f7cf15" providerId="LiveId" clId="{74AE9E45-470A-4F6A-A7A1-A9A785F26AB9}" dt="2024-05-26T05:06:36.509" v="9810" actId="14100"/>
          <ac:picMkLst>
            <pc:docMk/>
            <pc:sldMk cId="817964179" sldId="308"/>
            <ac:picMk id="1032" creationId="{6CB18B4D-BFEA-DC68-FE6D-2D31742927E3}"/>
          </ac:picMkLst>
        </pc:picChg>
        <pc:picChg chg="add mod">
          <ac:chgData name="Phạm Hoàng Hiền" userId="3eb2f46aa6f7cf15" providerId="LiveId" clId="{74AE9E45-470A-4F6A-A7A1-A9A785F26AB9}" dt="2024-05-26T05:06:52.307" v="9834" actId="1037"/>
          <ac:picMkLst>
            <pc:docMk/>
            <pc:sldMk cId="817964179" sldId="308"/>
            <ac:picMk id="1034" creationId="{47BDD4C0-74C7-2704-2154-5C962F6B95D3}"/>
          </ac:picMkLst>
        </pc:picChg>
        <pc:picChg chg="add del mod">
          <ac:chgData name="Phạm Hoàng Hiền" userId="3eb2f46aa6f7cf15" providerId="LiveId" clId="{74AE9E45-470A-4F6A-A7A1-A9A785F26AB9}" dt="2024-05-26T05:02:45.321" v="9354" actId="478"/>
          <ac:picMkLst>
            <pc:docMk/>
            <pc:sldMk cId="817964179" sldId="308"/>
            <ac:picMk id="6146" creationId="{3A75D0F5-AE4B-998D-A7FB-C6C8876FA120}"/>
          </ac:picMkLst>
        </pc:picChg>
        <pc:picChg chg="add del mod">
          <ac:chgData name="Phạm Hoàng Hiền" userId="3eb2f46aa6f7cf15" providerId="LiveId" clId="{74AE9E45-470A-4F6A-A7A1-A9A785F26AB9}" dt="2024-05-26T05:03:16.852" v="9361" actId="478"/>
          <ac:picMkLst>
            <pc:docMk/>
            <pc:sldMk cId="817964179" sldId="308"/>
            <ac:picMk id="6148" creationId="{9FA5508C-B9C5-D419-073C-FA7397C303FD}"/>
          </ac:picMkLst>
        </pc:picChg>
        <pc:picChg chg="add del mod">
          <ac:chgData name="Phạm Hoàng Hiền" userId="3eb2f46aa6f7cf15" providerId="LiveId" clId="{74AE9E45-470A-4F6A-A7A1-A9A785F26AB9}" dt="2024-05-26T05:03:35.231" v="9363" actId="478"/>
          <ac:picMkLst>
            <pc:docMk/>
            <pc:sldMk cId="817964179" sldId="308"/>
            <ac:picMk id="6150" creationId="{CECDB117-6570-3EB9-D22C-DB888E8EF006}"/>
          </ac:picMkLst>
        </pc:picChg>
        <pc:cxnChg chg="add mod">
          <ac:chgData name="Phạm Hoàng Hiền" userId="3eb2f46aa6f7cf15" providerId="LiveId" clId="{74AE9E45-470A-4F6A-A7A1-A9A785F26AB9}" dt="2024-05-26T05:07:00.761" v="9836" actId="13822"/>
          <ac:cxnSpMkLst>
            <pc:docMk/>
            <pc:sldMk cId="817964179" sldId="308"/>
            <ac:cxnSpMk id="11" creationId="{1699D1BB-D8F6-5F41-EE85-39740BCE5959}"/>
          </ac:cxnSpMkLst>
        </pc:cxnChg>
        <pc:cxnChg chg="mod">
          <ac:chgData name="Phạm Hoàng Hiền" userId="3eb2f46aa6f7cf15" providerId="LiveId" clId="{74AE9E45-470A-4F6A-A7A1-A9A785F26AB9}" dt="2024-05-26T05:03:15.555" v="9360" actId="14100"/>
          <ac:cxnSpMkLst>
            <pc:docMk/>
            <pc:sldMk cId="817964179" sldId="308"/>
            <ac:cxnSpMk id="29" creationId="{3542B5A0-FC06-6F64-2410-0B5060D142C1}"/>
          </ac:cxnSpMkLst>
        </pc:cxnChg>
        <pc:cxnChg chg="mod">
          <ac:chgData name="Phạm Hoàng Hiền" userId="3eb2f46aa6f7cf15" providerId="LiveId" clId="{74AE9E45-470A-4F6A-A7A1-A9A785F26AB9}" dt="2024-05-26T05:06:36.509" v="9810" actId="14100"/>
          <ac:cxnSpMkLst>
            <pc:docMk/>
            <pc:sldMk cId="817964179" sldId="308"/>
            <ac:cxnSpMk id="31" creationId="{74873AAD-7009-F560-06D7-3ED3DDBF30A5}"/>
          </ac:cxnSpMkLst>
        </pc:cxnChg>
        <pc:cxnChg chg="del mod">
          <ac:chgData name="Phạm Hoàng Hiền" userId="3eb2f46aa6f7cf15" providerId="LiveId" clId="{74AE9E45-470A-4F6A-A7A1-A9A785F26AB9}" dt="2024-05-26T05:03:34.282" v="9362" actId="478"/>
          <ac:cxnSpMkLst>
            <pc:docMk/>
            <pc:sldMk cId="817964179" sldId="308"/>
            <ac:cxnSpMk id="33" creationId="{E7D278DC-9B8C-9E2B-EB44-6E259E73C3DA}"/>
          </ac:cxnSpMkLst>
        </pc:cxnChg>
      </pc:sldChg>
      <pc:sldChg chg="modSp add del modAnim">
        <pc:chgData name="Phạm Hoàng Hiền" userId="3eb2f46aa6f7cf15" providerId="LiveId" clId="{74AE9E45-470A-4F6A-A7A1-A9A785F26AB9}" dt="2024-05-26T04:52:11.443" v="8607" actId="47"/>
        <pc:sldMkLst>
          <pc:docMk/>
          <pc:sldMk cId="981414938" sldId="308"/>
        </pc:sldMkLst>
        <pc:spChg chg="mod">
          <ac:chgData name="Phạm Hoàng Hiền" userId="3eb2f46aa6f7cf15" providerId="LiveId" clId="{74AE9E45-470A-4F6A-A7A1-A9A785F26AB9}" dt="2024-05-26T04:52:05.970" v="8606" actId="20577"/>
          <ac:spMkLst>
            <pc:docMk/>
            <pc:sldMk cId="981414938" sldId="308"/>
            <ac:spMk id="26" creationId="{BC3FE287-D9A4-DCEC-C750-1773E50FCF45}"/>
          </ac:spMkLst>
        </pc:spChg>
      </pc:sldChg>
      <pc:sldChg chg="add del">
        <pc:chgData name="Phạm Hoàng Hiền" userId="3eb2f46aa6f7cf15" providerId="LiveId" clId="{74AE9E45-470A-4F6A-A7A1-A9A785F26AB9}" dt="2024-05-26T04:52:19.366" v="8609"/>
        <pc:sldMkLst>
          <pc:docMk/>
          <pc:sldMk cId="4076837202" sldId="308"/>
        </pc:sldMkLst>
      </pc:sldChg>
      <pc:sldChg chg="addSp delSp modSp add del mod delAnim modAnim">
        <pc:chgData name="Phạm Hoàng Hiền" userId="3eb2f46aa6f7cf15" providerId="LiveId" clId="{74AE9E45-470A-4F6A-A7A1-A9A785F26AB9}" dt="2024-05-26T05:34:29.388" v="12069" actId="1076"/>
        <pc:sldMkLst>
          <pc:docMk/>
          <pc:sldMk cId="2638220262" sldId="309"/>
        </pc:sldMkLst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3" creationId="{D5C74171-51F9-E1F4-A4BC-1E5CE6C0962D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5" creationId="{5E685153-436F-56F6-B99E-CA8EB8945656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22" creationId="{1EC41D76-E00F-0863-5F7B-79CF5BF7592F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23" creationId="{893D3A09-91B7-87FB-C88E-690B89DC4B40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24" creationId="{D310E22F-0DAA-73AF-715C-C23E577A8ABA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25" creationId="{8E00C442-F1CD-D7CA-97EA-3F8E3C239686}"/>
          </ac:spMkLst>
        </pc:spChg>
        <pc:spChg chg="del">
          <ac:chgData name="Phạm Hoàng Hiền" userId="3eb2f46aa6f7cf15" providerId="LiveId" clId="{74AE9E45-470A-4F6A-A7A1-A9A785F26AB9}" dt="2024-05-26T05:27:13.053" v="11547" actId="478"/>
          <ac:spMkLst>
            <pc:docMk/>
            <pc:sldMk cId="2638220262" sldId="309"/>
            <ac:spMk id="28" creationId="{0CF03AFD-2B4E-6F7C-A00E-3B8927556BB7}"/>
          </ac:spMkLst>
        </pc:spChg>
        <pc:spChg chg="mod">
          <ac:chgData name="Phạm Hoàng Hiền" userId="3eb2f46aa6f7cf15" providerId="LiveId" clId="{74AE9E45-470A-4F6A-A7A1-A9A785F26AB9}" dt="2024-05-26T05:27:54.883" v="11628" actId="20577"/>
          <ac:spMkLst>
            <pc:docMk/>
            <pc:sldMk cId="2638220262" sldId="309"/>
            <ac:spMk id="32" creationId="{491AA93E-DDAF-5E86-519A-402B699FA66B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33" creationId="{C4CCC214-673C-BFCE-ECB6-97D1761A49E9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34" creationId="{163A9445-2E8D-897C-A197-74FAA04F1189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35" creationId="{C42F97DC-8DF2-707E-98EB-5429F7E63E52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36" creationId="{B7A03F02-C68F-B5C0-4E2C-B8F18F3F50C9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37" creationId="{72D3D42A-5840-110A-B027-559DDF43E4E0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38" creationId="{0CA8010B-54D1-42D6-4376-9ADE6CC5362F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39" creationId="{9F229A91-3369-3AE4-E153-066F53A243E9}"/>
          </ac:spMkLst>
        </pc:spChg>
        <pc:spChg chg="mod">
          <ac:chgData name="Phạm Hoàng Hiền" userId="3eb2f46aa6f7cf15" providerId="LiveId" clId="{74AE9E45-470A-4F6A-A7A1-A9A785F26AB9}" dt="2024-05-26T05:27:36.084" v="11550"/>
          <ac:spMkLst>
            <pc:docMk/>
            <pc:sldMk cId="2638220262" sldId="309"/>
            <ac:spMk id="40" creationId="{C9F99D5A-B8F6-7C2C-92DD-7A0E2F4426F9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42" creationId="{073BC3DD-C9A2-BA72-0FE8-2C071D962B4E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44" creationId="{B41ED4DB-1316-3481-ACBF-87D9B0DE90A0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45" creationId="{69C7FDCA-2842-2777-EA66-9926560BF0AD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46" creationId="{921379A9-C49B-8C5C-1614-8CF620EE6967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47" creationId="{A01F1320-93C8-9FEF-1B66-EBBA769E4FE3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48" creationId="{574B3993-8C3A-26DC-C0C6-A8ACF685A245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49" creationId="{C8F5873D-996F-481B-85B9-3C9A5AA70904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50" creationId="{47B80603-6864-5224-3815-445CDEE21096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51" creationId="{3464859C-C666-FCDB-1B36-152CAA18ECB4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52" creationId="{390948F4-1D58-9672-9F80-9CD4F63E7304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53" creationId="{53DF72B0-5F7C-BB98-F239-0A794DBE48C5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54" creationId="{30A5DC85-CEBD-E766-DF2E-696B38B4884B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55" creationId="{3543B3E0-4AAB-1C2F-4221-EEC8086E0B38}"/>
          </ac:spMkLst>
        </pc:spChg>
        <pc:spChg chg="mod">
          <ac:chgData name="Phạm Hoàng Hiền" userId="3eb2f46aa6f7cf15" providerId="LiveId" clId="{74AE9E45-470A-4F6A-A7A1-A9A785F26AB9}" dt="2024-05-26T05:28:30.322" v="11630"/>
          <ac:spMkLst>
            <pc:docMk/>
            <pc:sldMk cId="2638220262" sldId="309"/>
            <ac:spMk id="56" creationId="{4E75E4CA-E8A7-CA1A-D52C-B557E74304A7}"/>
          </ac:spMkLst>
        </pc:spChg>
        <pc:spChg chg="add mod">
          <ac:chgData name="Phạm Hoàng Hiền" userId="3eb2f46aa6f7cf15" providerId="LiveId" clId="{74AE9E45-470A-4F6A-A7A1-A9A785F26AB9}" dt="2024-05-26T05:33:05.884" v="12060" actId="403"/>
          <ac:spMkLst>
            <pc:docMk/>
            <pc:sldMk cId="2638220262" sldId="309"/>
            <ac:spMk id="59" creationId="{A77807E7-2850-4F5C-43BE-A59DF54E54E4}"/>
          </ac:spMkLst>
        </pc:spChg>
        <pc:grpChg chg="add del mod">
          <ac:chgData name="Phạm Hoàng Hiền" userId="3eb2f46aa6f7cf15" providerId="LiveId" clId="{74AE9E45-470A-4F6A-A7A1-A9A785F26AB9}" dt="2024-05-26T05:27:56.945" v="11629" actId="478"/>
          <ac:grpSpMkLst>
            <pc:docMk/>
            <pc:sldMk cId="2638220262" sldId="309"/>
            <ac:grpSpMk id="2" creationId="{6D8298C6-2A6A-F1E2-6FED-50DC07356F9C}"/>
          </ac:grpSpMkLst>
        </pc:grpChg>
        <pc:grpChg chg="mod">
          <ac:chgData name="Phạm Hoàng Hiền" userId="3eb2f46aa6f7cf15" providerId="LiveId" clId="{74AE9E45-470A-4F6A-A7A1-A9A785F26AB9}" dt="2024-05-26T05:27:36.084" v="11550"/>
          <ac:grpSpMkLst>
            <pc:docMk/>
            <pc:sldMk cId="2638220262" sldId="309"/>
            <ac:grpSpMk id="4" creationId="{8C07B210-EB17-40FD-BC74-C530B8076744}"/>
          </ac:grpSpMkLst>
        </pc:grpChg>
        <pc:grpChg chg="del">
          <ac:chgData name="Phạm Hoàng Hiền" userId="3eb2f46aa6f7cf15" providerId="LiveId" clId="{74AE9E45-470A-4F6A-A7A1-A9A785F26AB9}" dt="2024-05-26T05:27:13.053" v="11547" actId="478"/>
          <ac:grpSpMkLst>
            <pc:docMk/>
            <pc:sldMk cId="2638220262" sldId="309"/>
            <ac:grpSpMk id="6" creationId="{E7CA522E-90CE-BC5A-3C3F-1C43CB3E3881}"/>
          </ac:grpSpMkLst>
        </pc:grpChg>
        <pc:grpChg chg="add mod">
          <ac:chgData name="Phạm Hoàng Hiền" userId="3eb2f46aa6f7cf15" providerId="LiveId" clId="{74AE9E45-470A-4F6A-A7A1-A9A785F26AB9}" dt="2024-05-26T05:28:30.322" v="11630"/>
          <ac:grpSpMkLst>
            <pc:docMk/>
            <pc:sldMk cId="2638220262" sldId="309"/>
            <ac:grpSpMk id="41" creationId="{21E6AB80-1E9A-7EC0-2E12-E9D3D74E7ADC}"/>
          </ac:grpSpMkLst>
        </pc:grpChg>
        <pc:grpChg chg="mod">
          <ac:chgData name="Phạm Hoàng Hiền" userId="3eb2f46aa6f7cf15" providerId="LiveId" clId="{74AE9E45-470A-4F6A-A7A1-A9A785F26AB9}" dt="2024-05-26T05:28:30.322" v="11630"/>
          <ac:grpSpMkLst>
            <pc:docMk/>
            <pc:sldMk cId="2638220262" sldId="309"/>
            <ac:grpSpMk id="43" creationId="{9F0802AA-2F80-E47B-9752-EBF7628CD90D}"/>
          </ac:grpSpMkLst>
        </pc:grpChg>
        <pc:graphicFrameChg chg="add mod">
          <ac:chgData name="Phạm Hoàng Hiền" userId="3eb2f46aa6f7cf15" providerId="LiveId" clId="{74AE9E45-470A-4F6A-A7A1-A9A785F26AB9}" dt="2024-05-26T05:34:29.388" v="12069" actId="1076"/>
          <ac:graphicFrameMkLst>
            <pc:docMk/>
            <pc:sldMk cId="2638220262" sldId="309"/>
            <ac:graphicFrameMk id="60" creationId="{8AD58F0F-01FA-9DE4-35A1-8E78A2813067}"/>
          </ac:graphicFrameMkLst>
        </pc:graphicFrameChg>
        <pc:picChg chg="del">
          <ac:chgData name="Phạm Hoàng Hiền" userId="3eb2f46aa6f7cf15" providerId="LiveId" clId="{74AE9E45-470A-4F6A-A7A1-A9A785F26AB9}" dt="2024-05-26T05:27:13.053" v="11547" actId="478"/>
          <ac:picMkLst>
            <pc:docMk/>
            <pc:sldMk cId="2638220262" sldId="309"/>
            <ac:picMk id="26" creationId="{C52A1321-6571-5E8B-8ADC-782B18108C21}"/>
          </ac:picMkLst>
        </pc:picChg>
        <pc:picChg chg="del">
          <ac:chgData name="Phạm Hoàng Hiền" userId="3eb2f46aa6f7cf15" providerId="LiveId" clId="{74AE9E45-470A-4F6A-A7A1-A9A785F26AB9}" dt="2024-05-26T05:27:13.053" v="11547" actId="478"/>
          <ac:picMkLst>
            <pc:docMk/>
            <pc:sldMk cId="2638220262" sldId="309"/>
            <ac:picMk id="27" creationId="{78149DAF-8A1D-16EE-D163-8BC24FE9CFCD}"/>
          </ac:picMkLst>
        </pc:picChg>
        <pc:picChg chg="add mod">
          <ac:chgData name="Phạm Hoàng Hiền" userId="3eb2f46aa6f7cf15" providerId="LiveId" clId="{74AE9E45-470A-4F6A-A7A1-A9A785F26AB9}" dt="2024-05-26T05:30:09.305" v="11637"/>
          <ac:picMkLst>
            <pc:docMk/>
            <pc:sldMk cId="2638220262" sldId="309"/>
            <ac:picMk id="57" creationId="{1D4ABBB8-AE84-8A1E-5753-A4C9B54C5B8D}"/>
          </ac:picMkLst>
        </pc:picChg>
        <pc:picChg chg="add mod">
          <ac:chgData name="Phạm Hoàng Hiền" userId="3eb2f46aa6f7cf15" providerId="LiveId" clId="{74AE9E45-470A-4F6A-A7A1-A9A785F26AB9}" dt="2024-05-26T05:30:48.109" v="11647" actId="1076"/>
          <ac:picMkLst>
            <pc:docMk/>
            <pc:sldMk cId="2638220262" sldId="309"/>
            <ac:picMk id="58" creationId="{A09B52C2-39E4-BEFE-D22E-CEDEF5A13E5D}"/>
          </ac:picMkLst>
        </pc:picChg>
        <pc:picChg chg="del">
          <ac:chgData name="Phạm Hoàng Hiền" userId="3eb2f46aa6f7cf15" providerId="LiveId" clId="{74AE9E45-470A-4F6A-A7A1-A9A785F26AB9}" dt="2024-05-26T05:27:13.053" v="11547" actId="478"/>
          <ac:picMkLst>
            <pc:docMk/>
            <pc:sldMk cId="2638220262" sldId="309"/>
            <ac:picMk id="3076" creationId="{5943F786-3A96-70E4-A3ED-ABCFDA12A51D}"/>
          </ac:picMkLst>
        </pc:picChg>
        <pc:picChg chg="add del mod">
          <ac:chgData name="Phạm Hoàng Hiền" userId="3eb2f46aa6f7cf15" providerId="LiveId" clId="{74AE9E45-470A-4F6A-A7A1-A9A785F26AB9}" dt="2024-05-26T05:30:43.093" v="11645" actId="478"/>
          <ac:picMkLst>
            <pc:docMk/>
            <pc:sldMk cId="2638220262" sldId="309"/>
            <ac:picMk id="4098" creationId="{24DA4345-D9E6-A433-1C06-EE635544DA5F}"/>
          </ac:picMkLst>
        </pc:picChg>
      </pc:sldChg>
      <pc:sldChg chg="add del">
        <pc:chgData name="Phạm Hoàng Hiền" userId="3eb2f46aa6f7cf15" providerId="LiveId" clId="{74AE9E45-470A-4F6A-A7A1-A9A785F26AB9}" dt="2024-05-26T04:52:38.298" v="8633"/>
        <pc:sldMkLst>
          <pc:docMk/>
          <pc:sldMk cId="3300811012" sldId="309"/>
        </pc:sldMkLst>
      </pc:sldChg>
      <pc:sldChg chg="addSp delSp modSp add mod">
        <pc:chgData name="Phạm Hoàng Hiền" userId="3eb2f46aa6f7cf15" providerId="LiveId" clId="{74AE9E45-470A-4F6A-A7A1-A9A785F26AB9}" dt="2024-05-26T16:33:22.506" v="13705"/>
        <pc:sldMkLst>
          <pc:docMk/>
          <pc:sldMk cId="3067168656" sldId="310"/>
        </pc:sldMkLst>
        <pc:spChg chg="add mod">
          <ac:chgData name="Phạm Hoàng Hiền" userId="3eb2f46aa6f7cf15" providerId="LiveId" clId="{74AE9E45-470A-4F6A-A7A1-A9A785F26AB9}" dt="2024-05-26T05:41:07.201" v="13237" actId="13822"/>
          <ac:spMkLst>
            <pc:docMk/>
            <pc:sldMk cId="3067168656" sldId="310"/>
            <ac:spMk id="2" creationId="{83512DAA-C3F3-B4C0-4F12-66B130424A10}"/>
          </ac:spMkLst>
        </pc:spChg>
        <pc:spChg chg="add del">
          <ac:chgData name="Phạm Hoàng Hiền" userId="3eb2f46aa6f7cf15" providerId="LiveId" clId="{74AE9E45-470A-4F6A-A7A1-A9A785F26AB9}" dt="2024-05-26T16:33:22.506" v="13705"/>
          <ac:spMkLst>
            <pc:docMk/>
            <pc:sldMk cId="3067168656" sldId="310"/>
            <ac:spMk id="4" creationId="{3F56712B-2275-D949-88AD-130BCB1DC87A}"/>
          </ac:spMkLst>
        </pc:spChg>
        <pc:picChg chg="del">
          <ac:chgData name="Phạm Hoàng Hiền" userId="3eb2f46aa6f7cf15" providerId="LiveId" clId="{74AE9E45-470A-4F6A-A7A1-A9A785F26AB9}" dt="2024-05-26T05:30:18.712" v="11639" actId="478"/>
          <ac:picMkLst>
            <pc:docMk/>
            <pc:sldMk cId="3067168656" sldId="310"/>
            <ac:picMk id="4098" creationId="{24DA4345-D9E6-A433-1C06-EE635544DA5F}"/>
          </ac:picMkLst>
        </pc:picChg>
        <pc:picChg chg="add del mod">
          <ac:chgData name="Phạm Hoàng Hiền" userId="3eb2f46aa6f7cf15" providerId="LiveId" clId="{74AE9E45-470A-4F6A-A7A1-A9A785F26AB9}" dt="2024-05-26T05:34:34.849" v="12070" actId="478"/>
          <ac:picMkLst>
            <pc:docMk/>
            <pc:sldMk cId="3067168656" sldId="310"/>
            <ac:picMk id="5122" creationId="{FD6050CF-95F6-C9C2-09A2-27CAA56E5B3F}"/>
          </ac:picMkLst>
        </pc:picChg>
        <pc:picChg chg="add mod">
          <ac:chgData name="Phạm Hoàng Hiền" userId="3eb2f46aa6f7cf15" providerId="LiveId" clId="{74AE9E45-470A-4F6A-A7A1-A9A785F26AB9}" dt="2024-05-26T05:35:45.311" v="12073" actId="1076"/>
          <ac:picMkLst>
            <pc:docMk/>
            <pc:sldMk cId="3067168656" sldId="310"/>
            <ac:picMk id="5124" creationId="{3CD9DC90-85C6-73FC-E994-F07145FC9A7B}"/>
          </ac:picMkLst>
        </pc:picChg>
      </pc:sldChg>
      <pc:sldChg chg="addSp delSp modSp new mod modAnim">
        <pc:chgData name="Phạm Hoàng Hiền" userId="3eb2f46aa6f7cf15" providerId="LiveId" clId="{74AE9E45-470A-4F6A-A7A1-A9A785F26AB9}" dt="2024-05-26T16:52:05.105" v="14160"/>
        <pc:sldMkLst>
          <pc:docMk/>
          <pc:sldMk cId="1175421264" sldId="311"/>
        </pc:sldMkLst>
        <pc:spChg chg="add mod">
          <ac:chgData name="Phạm Hoàng Hiền" userId="3eb2f46aa6f7cf15" providerId="LiveId" clId="{74AE9E45-470A-4F6A-A7A1-A9A785F26AB9}" dt="2024-05-26T16:38:31.844" v="13739" actId="3062"/>
          <ac:spMkLst>
            <pc:docMk/>
            <pc:sldMk cId="1175421264" sldId="311"/>
            <ac:spMk id="2" creationId="{ED73FEA0-A79F-9303-7E24-2D03792A6370}"/>
          </ac:spMkLst>
        </pc:spChg>
        <pc:spChg chg="add mod">
          <ac:chgData name="Phạm Hoàng Hiền" userId="3eb2f46aa6f7cf15" providerId="LiveId" clId="{74AE9E45-470A-4F6A-A7A1-A9A785F26AB9}" dt="2024-05-26T16:42:39.396" v="13987" actId="113"/>
          <ac:spMkLst>
            <pc:docMk/>
            <pc:sldMk cId="1175421264" sldId="311"/>
            <ac:spMk id="3" creationId="{77951616-D418-1560-516F-56FA1FFB24A0}"/>
          </ac:spMkLst>
        </pc:spChg>
        <pc:spChg chg="add mod">
          <ac:chgData name="Phạm Hoàng Hiền" userId="3eb2f46aa6f7cf15" providerId="LiveId" clId="{74AE9E45-470A-4F6A-A7A1-A9A785F26AB9}" dt="2024-05-26T16:44:40.712" v="14037" actId="13822"/>
          <ac:spMkLst>
            <pc:docMk/>
            <pc:sldMk cId="1175421264" sldId="311"/>
            <ac:spMk id="4" creationId="{6A0652F9-E27C-B948-F17F-311B853EAD20}"/>
          </ac:spMkLst>
        </pc:spChg>
        <pc:spChg chg="add mod ord">
          <ac:chgData name="Phạm Hoàng Hiền" userId="3eb2f46aa6f7cf15" providerId="LiveId" clId="{74AE9E45-470A-4F6A-A7A1-A9A785F26AB9}" dt="2024-05-26T16:45:38.035" v="14104" actId="403"/>
          <ac:spMkLst>
            <pc:docMk/>
            <pc:sldMk cId="1175421264" sldId="311"/>
            <ac:spMk id="5" creationId="{15B675EA-E2EF-EADB-50E2-07928E9785A0}"/>
          </ac:spMkLst>
        </pc:spChg>
        <pc:spChg chg="mod">
          <ac:chgData name="Phạm Hoàng Hiền" userId="3eb2f46aa6f7cf15" providerId="LiveId" clId="{74AE9E45-470A-4F6A-A7A1-A9A785F26AB9}" dt="2024-05-26T16:46:03.226" v="14118" actId="404"/>
          <ac:spMkLst>
            <pc:docMk/>
            <pc:sldMk cId="1175421264" sldId="311"/>
            <ac:spMk id="8" creationId="{50F16F72-141D-44CC-A793-43A038FBED70}"/>
          </ac:spMkLst>
        </pc:spChg>
        <pc:spChg chg="mod">
          <ac:chgData name="Phạm Hoàng Hiền" userId="3eb2f46aa6f7cf15" providerId="LiveId" clId="{74AE9E45-470A-4F6A-A7A1-A9A785F26AB9}" dt="2024-05-26T16:44:56.444" v="14054" actId="20577"/>
          <ac:spMkLst>
            <pc:docMk/>
            <pc:sldMk cId="1175421264" sldId="311"/>
            <ac:spMk id="9" creationId="{E3C71709-7BC9-9190-CD94-EB66C4348C85}"/>
          </ac:spMkLst>
        </pc:spChg>
        <pc:spChg chg="mod">
          <ac:chgData name="Phạm Hoàng Hiền" userId="3eb2f46aa6f7cf15" providerId="LiveId" clId="{74AE9E45-470A-4F6A-A7A1-A9A785F26AB9}" dt="2024-05-26T16:45:51.217" v="14111" actId="404"/>
          <ac:spMkLst>
            <pc:docMk/>
            <pc:sldMk cId="1175421264" sldId="311"/>
            <ac:spMk id="11" creationId="{7DBD75FD-7FBC-1734-7912-D467756EC4E2}"/>
          </ac:spMkLst>
        </pc:spChg>
        <pc:spChg chg="mod">
          <ac:chgData name="Phạm Hoàng Hiền" userId="3eb2f46aa6f7cf15" providerId="LiveId" clId="{74AE9E45-470A-4F6A-A7A1-A9A785F26AB9}" dt="2024-05-26T16:44:59.555" v="14056" actId="20577"/>
          <ac:spMkLst>
            <pc:docMk/>
            <pc:sldMk cId="1175421264" sldId="311"/>
            <ac:spMk id="12" creationId="{D1DC14EA-45A1-4496-D30B-B10F65024F66}"/>
          </ac:spMkLst>
        </pc:spChg>
        <pc:spChg chg="mod">
          <ac:chgData name="Phạm Hoàng Hiền" userId="3eb2f46aa6f7cf15" providerId="LiveId" clId="{74AE9E45-470A-4F6A-A7A1-A9A785F26AB9}" dt="2024-05-26T16:46:14.356" v="14123" actId="403"/>
          <ac:spMkLst>
            <pc:docMk/>
            <pc:sldMk cId="1175421264" sldId="311"/>
            <ac:spMk id="14" creationId="{97D335FE-4F0B-A265-B904-A7DDDB9D1292}"/>
          </ac:spMkLst>
        </pc:spChg>
        <pc:spChg chg="mod">
          <ac:chgData name="Phạm Hoàng Hiền" userId="3eb2f46aa6f7cf15" providerId="LiveId" clId="{74AE9E45-470A-4F6A-A7A1-A9A785F26AB9}" dt="2024-05-26T16:44:40.712" v="14037" actId="13822"/>
          <ac:spMkLst>
            <pc:docMk/>
            <pc:sldMk cId="1175421264" sldId="311"/>
            <ac:spMk id="15" creationId="{BE013978-F23C-78A0-8725-26E7875CAE64}"/>
          </ac:spMkLst>
        </pc:spChg>
        <pc:spChg chg="add mod ord">
          <ac:chgData name="Phạm Hoàng Hiền" userId="3eb2f46aa6f7cf15" providerId="LiveId" clId="{74AE9E45-470A-4F6A-A7A1-A9A785F26AB9}" dt="2024-05-26T16:49:35.984" v="14138" actId="171"/>
          <ac:spMkLst>
            <pc:docMk/>
            <pc:sldMk cId="1175421264" sldId="311"/>
            <ac:spMk id="16" creationId="{150CD4A3-EC0F-BBCC-91E4-DED93759D886}"/>
          </ac:spMkLst>
        </pc:spChg>
        <pc:spChg chg="add mod">
          <ac:chgData name="Phạm Hoàng Hiền" userId="3eb2f46aa6f7cf15" providerId="LiveId" clId="{74AE9E45-470A-4F6A-A7A1-A9A785F26AB9}" dt="2024-05-26T16:51:32.469" v="14157" actId="13822"/>
          <ac:spMkLst>
            <pc:docMk/>
            <pc:sldMk cId="1175421264" sldId="311"/>
            <ac:spMk id="17" creationId="{85699898-AE7B-E699-8EDC-D6CAE6C41018}"/>
          </ac:spMkLst>
        </pc:spChg>
        <pc:spChg chg="mod">
          <ac:chgData name="Phạm Hoàng Hiền" userId="3eb2f46aa6f7cf15" providerId="LiveId" clId="{74AE9E45-470A-4F6A-A7A1-A9A785F26AB9}" dt="2024-05-26T16:50:34.268" v="14143"/>
          <ac:spMkLst>
            <pc:docMk/>
            <pc:sldMk cId="1175421264" sldId="311"/>
            <ac:spMk id="19" creationId="{D8ADA232-3162-6989-739D-C6A6F97E1552}"/>
          </ac:spMkLst>
        </pc:spChg>
        <pc:grpChg chg="add mod">
          <ac:chgData name="Phạm Hoàng Hiền" userId="3eb2f46aa6f7cf15" providerId="LiveId" clId="{74AE9E45-470A-4F6A-A7A1-A9A785F26AB9}" dt="2024-05-26T16:42:15.990" v="13980" actId="164"/>
          <ac:grpSpMkLst>
            <pc:docMk/>
            <pc:sldMk cId="1175421264" sldId="311"/>
            <ac:grpSpMk id="6" creationId="{943B8AB1-BC47-7CC1-600E-E628A58C0854}"/>
          </ac:grpSpMkLst>
        </pc:grpChg>
        <pc:grpChg chg="add mod">
          <ac:chgData name="Phạm Hoàng Hiền" userId="3eb2f46aa6f7cf15" providerId="LiveId" clId="{74AE9E45-470A-4F6A-A7A1-A9A785F26AB9}" dt="2024-05-26T16:42:22.904" v="13982" actId="1076"/>
          <ac:grpSpMkLst>
            <pc:docMk/>
            <pc:sldMk cId="1175421264" sldId="311"/>
            <ac:grpSpMk id="7" creationId="{4877420D-21F7-01AB-0490-9606FDFF0E18}"/>
          </ac:grpSpMkLst>
        </pc:grpChg>
        <pc:grpChg chg="add mod">
          <ac:chgData name="Phạm Hoàng Hiền" userId="3eb2f46aa6f7cf15" providerId="LiveId" clId="{74AE9E45-470A-4F6A-A7A1-A9A785F26AB9}" dt="2024-05-26T16:42:29.032" v="13984" actId="1076"/>
          <ac:grpSpMkLst>
            <pc:docMk/>
            <pc:sldMk cId="1175421264" sldId="311"/>
            <ac:grpSpMk id="10" creationId="{83CB3D1E-4CE7-CE4E-0C64-135F5969AA82}"/>
          </ac:grpSpMkLst>
        </pc:grpChg>
        <pc:grpChg chg="add mod">
          <ac:chgData name="Phạm Hoàng Hiền" userId="3eb2f46aa6f7cf15" providerId="LiveId" clId="{74AE9E45-470A-4F6A-A7A1-A9A785F26AB9}" dt="2024-05-26T16:42:34.692" v="13986" actId="1076"/>
          <ac:grpSpMkLst>
            <pc:docMk/>
            <pc:sldMk cId="1175421264" sldId="311"/>
            <ac:grpSpMk id="13" creationId="{91D51D5F-5D79-A15E-B469-B831B916F799}"/>
          </ac:grpSpMkLst>
        </pc:grpChg>
        <pc:grpChg chg="add del mod">
          <ac:chgData name="Phạm Hoàng Hiền" userId="3eb2f46aa6f7cf15" providerId="LiveId" clId="{74AE9E45-470A-4F6A-A7A1-A9A785F26AB9}" dt="2024-05-26T16:51:03.833" v="14153" actId="478"/>
          <ac:grpSpMkLst>
            <pc:docMk/>
            <pc:sldMk cId="1175421264" sldId="311"/>
            <ac:grpSpMk id="18" creationId="{64863F00-D05E-1971-EAA5-9ABFB470A122}"/>
          </ac:grpSpMkLst>
        </pc:grpChg>
        <pc:picChg chg="mod">
          <ac:chgData name="Phạm Hoàng Hiền" userId="3eb2f46aa6f7cf15" providerId="LiveId" clId="{74AE9E45-470A-4F6A-A7A1-A9A785F26AB9}" dt="2024-05-26T16:50:34.268" v="14143"/>
          <ac:picMkLst>
            <pc:docMk/>
            <pc:sldMk cId="1175421264" sldId="311"/>
            <ac:picMk id="20" creationId="{E276A7AC-F019-9AE2-0546-CA2B7BFD5A7E}"/>
          </ac:picMkLst>
        </pc:picChg>
      </pc:sldChg>
      <pc:sldChg chg="addSp delSp modSp add mod delAnim modAnim">
        <pc:chgData name="Phạm Hoàng Hiền" userId="3eb2f46aa6f7cf15" providerId="LiveId" clId="{74AE9E45-470A-4F6A-A7A1-A9A785F26AB9}" dt="2024-05-26T17:03:09.801" v="14924" actId="2085"/>
        <pc:sldMkLst>
          <pc:docMk/>
          <pc:sldMk cId="1256511099" sldId="312"/>
        </pc:sldMkLst>
        <pc:spChg chg="mod">
          <ac:chgData name="Phạm Hoàng Hiền" userId="3eb2f46aa6f7cf15" providerId="LiveId" clId="{74AE9E45-470A-4F6A-A7A1-A9A785F26AB9}" dt="2024-05-26T17:01:39.669" v="14909" actId="1076"/>
          <ac:spMkLst>
            <pc:docMk/>
            <pc:sldMk cId="1256511099" sldId="312"/>
            <ac:spMk id="3" creationId="{77951616-D418-1560-516F-56FA1FFB24A0}"/>
          </ac:spMkLst>
        </pc:spChg>
        <pc:spChg chg="del">
          <ac:chgData name="Phạm Hoàng Hiền" userId="3eb2f46aa6f7cf15" providerId="LiveId" clId="{74AE9E45-470A-4F6A-A7A1-A9A785F26AB9}" dt="2024-05-26T16:56:03.008" v="14165" actId="478"/>
          <ac:spMkLst>
            <pc:docMk/>
            <pc:sldMk cId="1256511099" sldId="312"/>
            <ac:spMk id="16" creationId="{150CD4A3-EC0F-BBCC-91E4-DED93759D886}"/>
          </ac:spMkLst>
        </pc:spChg>
        <pc:spChg chg="del">
          <ac:chgData name="Phạm Hoàng Hiền" userId="3eb2f46aa6f7cf15" providerId="LiveId" clId="{74AE9E45-470A-4F6A-A7A1-A9A785F26AB9}" dt="2024-05-26T16:56:03.008" v="14165" actId="478"/>
          <ac:spMkLst>
            <pc:docMk/>
            <pc:sldMk cId="1256511099" sldId="312"/>
            <ac:spMk id="17" creationId="{85699898-AE7B-E699-8EDC-D6CAE6C41018}"/>
          </ac:spMkLst>
        </pc:spChg>
        <pc:spChg chg="add mod">
          <ac:chgData name="Phạm Hoàng Hiền" userId="3eb2f46aa6f7cf15" providerId="LiveId" clId="{74AE9E45-470A-4F6A-A7A1-A9A785F26AB9}" dt="2024-05-26T17:02:57.321" v="14923" actId="207"/>
          <ac:spMkLst>
            <pc:docMk/>
            <pc:sldMk cId="1256511099" sldId="312"/>
            <ac:spMk id="18" creationId="{84F453A0-96C6-EC15-7824-44B7B821FDAF}"/>
          </ac:spMkLst>
        </pc:spChg>
        <pc:spChg chg="mod">
          <ac:chgData name="Phạm Hoàng Hiền" userId="3eb2f46aa6f7cf15" providerId="LiveId" clId="{74AE9E45-470A-4F6A-A7A1-A9A785F26AB9}" dt="2024-05-26T17:03:09.801" v="14924" actId="2085"/>
          <ac:spMkLst>
            <pc:docMk/>
            <pc:sldMk cId="1256511099" sldId="312"/>
            <ac:spMk id="20" creationId="{663EBFCC-AC27-4425-78B0-F5AE99558B5D}"/>
          </ac:spMkLst>
        </pc:spChg>
        <pc:grpChg chg="del">
          <ac:chgData name="Phạm Hoàng Hiền" userId="3eb2f46aa6f7cf15" providerId="LiveId" clId="{74AE9E45-470A-4F6A-A7A1-A9A785F26AB9}" dt="2024-05-26T16:56:03.008" v="14165" actId="478"/>
          <ac:grpSpMkLst>
            <pc:docMk/>
            <pc:sldMk cId="1256511099" sldId="312"/>
            <ac:grpSpMk id="6" creationId="{943B8AB1-BC47-7CC1-600E-E628A58C0854}"/>
          </ac:grpSpMkLst>
        </pc:grpChg>
        <pc:grpChg chg="del">
          <ac:chgData name="Phạm Hoàng Hiền" userId="3eb2f46aa6f7cf15" providerId="LiveId" clId="{74AE9E45-470A-4F6A-A7A1-A9A785F26AB9}" dt="2024-05-26T16:56:03.008" v="14165" actId="478"/>
          <ac:grpSpMkLst>
            <pc:docMk/>
            <pc:sldMk cId="1256511099" sldId="312"/>
            <ac:grpSpMk id="7" creationId="{4877420D-21F7-01AB-0490-9606FDFF0E18}"/>
          </ac:grpSpMkLst>
        </pc:grpChg>
        <pc:grpChg chg="del">
          <ac:chgData name="Phạm Hoàng Hiền" userId="3eb2f46aa6f7cf15" providerId="LiveId" clId="{74AE9E45-470A-4F6A-A7A1-A9A785F26AB9}" dt="2024-05-26T16:56:03.008" v="14165" actId="478"/>
          <ac:grpSpMkLst>
            <pc:docMk/>
            <pc:sldMk cId="1256511099" sldId="312"/>
            <ac:grpSpMk id="10" creationId="{83CB3D1E-4CE7-CE4E-0C64-135F5969AA82}"/>
          </ac:grpSpMkLst>
        </pc:grpChg>
        <pc:grpChg chg="del">
          <ac:chgData name="Phạm Hoàng Hiền" userId="3eb2f46aa6f7cf15" providerId="LiveId" clId="{74AE9E45-470A-4F6A-A7A1-A9A785F26AB9}" dt="2024-05-26T16:56:03.008" v="14165" actId="478"/>
          <ac:grpSpMkLst>
            <pc:docMk/>
            <pc:sldMk cId="1256511099" sldId="312"/>
            <ac:grpSpMk id="13" creationId="{91D51D5F-5D79-A15E-B469-B831B916F799}"/>
          </ac:grpSpMkLst>
        </pc:grpChg>
        <pc:grpChg chg="add mod">
          <ac:chgData name="Phạm Hoàng Hiền" userId="3eb2f46aa6f7cf15" providerId="LiveId" clId="{74AE9E45-470A-4F6A-A7A1-A9A785F26AB9}" dt="2024-05-26T17:02:57.321" v="14923" actId="207"/>
          <ac:grpSpMkLst>
            <pc:docMk/>
            <pc:sldMk cId="1256511099" sldId="312"/>
            <ac:grpSpMk id="19" creationId="{CB9C0674-47E6-EA7C-8D2C-33AA193013D9}"/>
          </ac:grpSpMkLst>
        </pc:grpChg>
        <pc:grpChg chg="add mod">
          <ac:chgData name="Phạm Hoàng Hiền" userId="3eb2f46aa6f7cf15" providerId="LiveId" clId="{74AE9E45-470A-4F6A-A7A1-A9A785F26AB9}" dt="2024-05-26T17:02:57.321" v="14923" actId="207"/>
          <ac:grpSpMkLst>
            <pc:docMk/>
            <pc:sldMk cId="1256511099" sldId="312"/>
            <ac:grpSpMk id="22" creationId="{5C779336-1267-0E8B-D55D-3A84A1E12D6B}"/>
          </ac:grpSpMkLst>
        </pc:grpChg>
        <pc:picChg chg="mod">
          <ac:chgData name="Phạm Hoàng Hiền" userId="3eb2f46aa6f7cf15" providerId="LiveId" clId="{74AE9E45-470A-4F6A-A7A1-A9A785F26AB9}" dt="2024-05-26T17:03:09.801" v="14924" actId="2085"/>
          <ac:picMkLst>
            <pc:docMk/>
            <pc:sldMk cId="1256511099" sldId="312"/>
            <ac:picMk id="21" creationId="{0B231BEE-EC0D-63B6-1A1E-36C599E5599F}"/>
          </ac:picMkLst>
        </pc:picChg>
      </pc:sldChg>
    </pc:docChg>
  </pc:docChgLst>
  <pc:docChgLst>
    <pc:chgData name="Phạm Hoàng Hiền" userId="3eb2f46aa6f7cf15" providerId="LiveId" clId="{CD1F5CB5-3FBF-419E-AEDC-20967E684707}"/>
    <pc:docChg chg="undo custSel addSld delSld modSld">
      <pc:chgData name="Phạm Hoàng Hiền" userId="3eb2f46aa6f7cf15" providerId="LiveId" clId="{CD1F5CB5-3FBF-419E-AEDC-20967E684707}" dt="2024-06-20T07:48:36.654" v="316"/>
      <pc:docMkLst>
        <pc:docMk/>
      </pc:docMkLst>
      <pc:sldChg chg="addSp delSp modSp mod modAnim">
        <pc:chgData name="Phạm Hoàng Hiền" userId="3eb2f46aa6f7cf15" providerId="LiveId" clId="{CD1F5CB5-3FBF-419E-AEDC-20967E684707}" dt="2024-06-20T07:47:40.133" v="309"/>
        <pc:sldMkLst>
          <pc:docMk/>
          <pc:sldMk cId="0" sldId="258"/>
        </pc:sldMkLst>
        <pc:spChg chg="add del mod">
          <ac:chgData name="Phạm Hoàng Hiền" userId="3eb2f46aa6f7cf15" providerId="LiveId" clId="{CD1F5CB5-3FBF-419E-AEDC-20967E684707}" dt="2024-06-20T07:36:25.330" v="3" actId="478"/>
          <ac:spMkLst>
            <pc:docMk/>
            <pc:sldMk cId="0" sldId="258"/>
            <ac:spMk id="3" creationId="{5D748FCA-B0F3-C271-413A-7448EDBFBDF1}"/>
          </ac:spMkLst>
        </pc:spChg>
        <pc:spChg chg="del mod">
          <ac:chgData name="Phạm Hoàng Hiền" userId="3eb2f46aa6f7cf15" providerId="LiveId" clId="{CD1F5CB5-3FBF-419E-AEDC-20967E684707}" dt="2024-06-20T07:36:23.024" v="2" actId="478"/>
          <ac:spMkLst>
            <pc:docMk/>
            <pc:sldMk cId="0" sldId="258"/>
            <ac:spMk id="4" creationId="{8088A56D-426B-8D5E-F30E-D939C6A716DD}"/>
          </ac:spMkLst>
        </pc:spChg>
        <pc:spChg chg="del">
          <ac:chgData name="Phạm Hoàng Hiền" userId="3eb2f46aa6f7cf15" providerId="LiveId" clId="{CD1F5CB5-3FBF-419E-AEDC-20967E684707}" dt="2024-06-20T07:36:27.859" v="4" actId="478"/>
          <ac:spMkLst>
            <pc:docMk/>
            <pc:sldMk cId="0" sldId="258"/>
            <ac:spMk id="5" creationId="{D82A0921-B2A2-A3EC-0A9E-C1F93893D213}"/>
          </ac:spMkLst>
        </pc:spChg>
        <pc:spChg chg="add del mod">
          <ac:chgData name="Phạm Hoàng Hiền" userId="3eb2f46aa6f7cf15" providerId="LiveId" clId="{CD1F5CB5-3FBF-419E-AEDC-20967E684707}" dt="2024-06-20T07:36:29.276" v="5" actId="478"/>
          <ac:spMkLst>
            <pc:docMk/>
            <pc:sldMk cId="0" sldId="258"/>
            <ac:spMk id="9" creationId="{C8DEBB18-9374-201B-3641-7C54AC2FABE9}"/>
          </ac:spMkLst>
        </pc:spChg>
        <pc:spChg chg="add mod">
          <ac:chgData name="Phạm Hoàng Hiền" userId="3eb2f46aa6f7cf15" providerId="LiveId" clId="{CD1F5CB5-3FBF-419E-AEDC-20967E684707}" dt="2024-06-20T07:39:24.891" v="10" actId="14100"/>
          <ac:spMkLst>
            <pc:docMk/>
            <pc:sldMk cId="0" sldId="258"/>
            <ac:spMk id="10" creationId="{E6656967-5E18-6B67-3D6A-8D59674C4E67}"/>
          </ac:spMkLst>
        </pc:spChg>
        <pc:spChg chg="add del mod">
          <ac:chgData name="Phạm Hoàng Hiền" userId="3eb2f46aa6f7cf15" providerId="LiveId" clId="{CD1F5CB5-3FBF-419E-AEDC-20967E684707}" dt="2024-06-20T07:41:27.284" v="13"/>
          <ac:spMkLst>
            <pc:docMk/>
            <pc:sldMk cId="0" sldId="258"/>
            <ac:spMk id="11" creationId="{3306FD31-8195-8632-E876-F623BC6AB119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15" creationId="{E14A6EAE-9282-A2DE-F12A-D4BE41B0904D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16" creationId="{E7EF5115-0C02-5B6B-D0AE-3059880833E7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17" creationId="{E603B80F-A7C0-1278-F2E8-DAE07F911D78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18" creationId="{84C21785-73FA-5179-A878-C93FC4132200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19" creationId="{3BAD0D73-A106-39B9-F28E-F10DBB48926A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20" creationId="{7F6D664F-F8B6-9E0B-83C7-232285544AF6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21" creationId="{1F80DD2F-D80E-BBA5-6266-BE42A0AF697B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22" creationId="{ACC5F7DB-74FA-388C-6BB1-AC70CCFBD5CE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23" creationId="{5ECCBB7C-FDFC-12CE-9BC5-DBB073E106D0}"/>
          </ac:spMkLst>
        </pc:spChg>
        <pc:spChg chg="mod topLvl">
          <ac:chgData name="Phạm Hoàng Hiền" userId="3eb2f46aa6f7cf15" providerId="LiveId" clId="{CD1F5CB5-3FBF-419E-AEDC-20967E684707}" dt="2024-06-20T07:47:18.483" v="304" actId="165"/>
          <ac:spMkLst>
            <pc:docMk/>
            <pc:sldMk cId="0" sldId="258"/>
            <ac:spMk id="24" creationId="{1A04BB9B-EAB3-B8CB-230B-573AF4798815}"/>
          </ac:spMkLst>
        </pc:spChg>
        <pc:grpChg chg="del mod">
          <ac:chgData name="Phạm Hoàng Hiền" userId="3eb2f46aa6f7cf15" providerId="LiveId" clId="{CD1F5CB5-3FBF-419E-AEDC-20967E684707}" dt="2024-06-20T07:47:18.483" v="304" actId="165"/>
          <ac:grpSpMkLst>
            <pc:docMk/>
            <pc:sldMk cId="0" sldId="258"/>
            <ac:grpSpMk id="14" creationId="{AEAF0960-FFB5-D886-C0C0-20332DE398B5}"/>
          </ac:grpSpMkLst>
        </pc:grpChg>
        <pc:graphicFrameChg chg="add del mod modGraphic">
          <ac:chgData name="Phạm Hoàng Hiền" userId="3eb2f46aa6f7cf15" providerId="LiveId" clId="{CD1F5CB5-3FBF-419E-AEDC-20967E684707}" dt="2024-06-20T07:47:04.752" v="303" actId="18245"/>
          <ac:graphicFrameMkLst>
            <pc:docMk/>
            <pc:sldMk cId="0" sldId="258"/>
            <ac:graphicFrameMk id="13" creationId="{60B53238-8E1A-46D4-B5CA-E9F15E71F815}"/>
          </ac:graphicFrameMkLst>
        </pc:graphicFrameChg>
        <pc:picChg chg="add del mod">
          <ac:chgData name="Phạm Hoàng Hiền" userId="3eb2f46aa6f7cf15" providerId="LiveId" clId="{CD1F5CB5-3FBF-419E-AEDC-20967E684707}" dt="2024-06-20T07:42:45.654" v="20" actId="478"/>
          <ac:picMkLst>
            <pc:docMk/>
            <pc:sldMk cId="0" sldId="258"/>
            <ac:picMk id="12" creationId="{822AE903-B329-BE3F-C82A-3F85299DA7D4}"/>
          </ac:picMkLst>
        </pc:picChg>
      </pc:sldChg>
      <pc:sldChg chg="new del">
        <pc:chgData name="Phạm Hoàng Hiền" userId="3eb2f46aa6f7cf15" providerId="LiveId" clId="{CD1F5CB5-3FBF-419E-AEDC-20967E684707}" dt="2024-06-20T07:48:21.959" v="315" actId="680"/>
        <pc:sldMkLst>
          <pc:docMk/>
          <pc:sldMk cId="2009711247" sldId="313"/>
        </pc:sldMkLst>
      </pc:sldChg>
      <pc:sldChg chg="new del">
        <pc:chgData name="Phạm Hoàng Hiền" userId="3eb2f46aa6f7cf15" providerId="LiveId" clId="{CD1F5CB5-3FBF-419E-AEDC-20967E684707}" dt="2024-06-20T07:48:13.529" v="311" actId="47"/>
        <pc:sldMkLst>
          <pc:docMk/>
          <pc:sldMk cId="2060351638" sldId="313"/>
        </pc:sldMkLst>
      </pc:sldChg>
      <pc:sldChg chg="new del">
        <pc:chgData name="Phạm Hoàng Hiền" userId="3eb2f46aa6f7cf15" providerId="LiveId" clId="{CD1F5CB5-3FBF-419E-AEDC-20967E684707}" dt="2024-06-20T07:48:18.355" v="313" actId="47"/>
        <pc:sldMkLst>
          <pc:docMk/>
          <pc:sldMk cId="2481166805" sldId="313"/>
        </pc:sldMkLst>
      </pc:sldChg>
      <pc:sldChg chg="add">
        <pc:chgData name="Phạm Hoàng Hiền" userId="3eb2f46aa6f7cf15" providerId="LiveId" clId="{CD1F5CB5-3FBF-419E-AEDC-20967E684707}" dt="2024-06-20T07:48:36.654" v="316"/>
        <pc:sldMkLst>
          <pc:docMk/>
          <pc:sldMk cId="2923728020" sldId="313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#9Slide03 Sofia Pro Soft Bold" panose="020B0000000000000000" pitchFamily="34" charset="0"/>
              </a:rPr>
              <a:t>2024/6/20</a:t>
            </a:fld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#9Slide03 Sofia Pro Soft Bold" panose="020B0000000000000000" pitchFamily="34" charset="0"/>
              </a:rPr>
              <a:t>‹#›</a:t>
            </a:fld>
            <a:endParaRPr lang="zh-CN" altLang="en-US">
              <a:latin typeface="#9Slide03 Sofia Pro Soft Bold" panose="020B00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  <a:pPr/>
              <a:t>2024/6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microsoft.com/office/2007/relationships/hdphoto" Target="../media/hdphoto2.wdp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DABBA846-BFE6-4A6F-6ACC-424D822D5481}"/>
              </a:ext>
            </a:extLst>
          </p:cNvPr>
          <p:cNvGrpSpPr/>
          <p:nvPr userDrawn="1"/>
        </p:nvGrpSpPr>
        <p:grpSpPr>
          <a:xfrm>
            <a:off x="0" y="-3115"/>
            <a:ext cx="12192000" cy="6861116"/>
            <a:chOff x="0" y="-3115"/>
            <a:chExt cx="12192000" cy="6861116"/>
          </a:xfrm>
        </p:grpSpPr>
        <p:sp>
          <p:nvSpPr>
            <p:cNvPr id="2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-1"/>
              <a:ext cx="12192000" cy="488109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6" r="7389" b="84853"/>
            <a:stretch>
              <a:fillRect/>
            </a:stretch>
          </p:blipFill>
          <p:spPr>
            <a:xfrm>
              <a:off x="1687112" y="-3115"/>
              <a:ext cx="8772281" cy="4085718"/>
            </a:xfrm>
            <a:prstGeom prst="rect">
              <a:avLst/>
            </a:prstGeom>
          </p:spPr>
        </p:pic>
        <p:sp>
          <p:nvSpPr>
            <p:cNvPr id="2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3672498"/>
              <a:ext cx="12192000" cy="3185503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4" name="图片 13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1" t="2395" r="84645" b="93484"/>
            <a:stretch>
              <a:fillRect/>
            </a:stretch>
          </p:blipFill>
          <p:spPr>
            <a:xfrm>
              <a:off x="466892" y="292901"/>
              <a:ext cx="1123233" cy="1038992"/>
            </a:xfrm>
            <a:prstGeom prst="rect">
              <a:avLst/>
            </a:prstGeom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4F3B753-0755-07AE-914C-EE42794D84D6}"/>
                </a:ext>
              </a:extLst>
            </p:cNvPr>
            <p:cNvGrpSpPr/>
            <p:nvPr userDrawn="1"/>
          </p:nvGrpSpPr>
          <p:grpSpPr>
            <a:xfrm>
              <a:off x="2634518" y="1337636"/>
              <a:ext cx="6810085" cy="2994182"/>
              <a:chOff x="2690957" y="2493218"/>
              <a:chExt cx="6810085" cy="2994182"/>
            </a:xfrm>
          </p:grpSpPr>
          <p:pic>
            <p:nvPicPr>
              <p:cNvPr id="9" name="图片 4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922" t="724" r="34057" b="90923"/>
              <a:stretch>
                <a:fillRect/>
              </a:stretch>
            </p:blipFill>
            <p:spPr>
              <a:xfrm>
                <a:off x="4572000" y="2493218"/>
                <a:ext cx="2906631" cy="1895632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284" t="14646" r="12461" b="75553"/>
              <a:stretch>
                <a:fillRect/>
              </a:stretch>
            </p:blipFill>
            <p:spPr>
              <a:xfrm>
                <a:off x="2690957" y="3099800"/>
                <a:ext cx="6810085" cy="2387600"/>
              </a:xfrm>
              <a:prstGeom prst="rect">
                <a:avLst/>
              </a:prstGeom>
            </p:spPr>
          </p:pic>
        </p:grpSp>
        <p:pic>
          <p:nvPicPr>
            <p:cNvPr id="24" name="图片 23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256" t="20493" r="3839" b="71711"/>
            <a:stretch>
              <a:fillRect/>
            </a:stretch>
          </p:blipFill>
          <p:spPr>
            <a:xfrm>
              <a:off x="1098576" y="5296749"/>
              <a:ext cx="605307" cy="901521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848" r="80462" b="64472"/>
            <a:stretch>
              <a:fillRect/>
            </a:stretch>
          </p:blipFill>
          <p:spPr>
            <a:xfrm>
              <a:off x="10428450" y="5613283"/>
              <a:ext cx="850559" cy="656822"/>
            </a:xfrm>
            <a:prstGeom prst="rect">
              <a:avLst/>
            </a:prstGeom>
          </p:spPr>
        </p:pic>
      </p:grp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90125" y="5487674"/>
            <a:ext cx="9144000" cy="656822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rgbClr val="0F304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TÊN BÀI</a:t>
            </a:r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1583B455-B473-BB86-ACA8-2EB9AFDB73B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349642">
            <a:off x="10817020" y="4152106"/>
            <a:ext cx="986308" cy="986308"/>
          </a:xfrm>
          <a:prstGeom prst="rect">
            <a:avLst/>
          </a:prstGeom>
        </p:spPr>
      </p:pic>
      <p:sp>
        <p:nvSpPr>
          <p:cNvPr id="30" name="Title 29">
            <a:extLst>
              <a:ext uri="{FF2B5EF4-FFF2-40B4-BE49-F238E27FC236}">
                <a16:creationId xmlns:a16="http://schemas.microsoft.com/office/drawing/2014/main" id="{1EDE7FAB-DF6F-DE9B-C46A-859690A528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703895" y="3931283"/>
            <a:ext cx="7836289" cy="132556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TÊN CHƯƠNG</a:t>
            </a:r>
          </a:p>
        </p:txBody>
      </p:sp>
      <p:sp>
        <p:nvSpPr>
          <p:cNvPr id="37" name="日期占位符 3">
            <a:extLst>
              <a:ext uri="{FF2B5EF4-FFF2-40B4-BE49-F238E27FC236}">
                <a16:creationId xmlns:a16="http://schemas.microsoft.com/office/drawing/2014/main" id="{81D632CC-86DF-7FCC-57F4-83C86D44E19D}"/>
              </a:ext>
            </a:extLst>
          </p:cNvPr>
          <p:cNvSpPr txBox="1">
            <a:spLocks/>
          </p:cNvSpPr>
          <p:nvPr userDrawn="1"/>
        </p:nvSpPr>
        <p:spPr>
          <a:xfrm>
            <a:off x="1179815" y="6423208"/>
            <a:ext cx="31064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39" name="Title 29">
            <a:extLst>
              <a:ext uri="{FF2B5EF4-FFF2-40B4-BE49-F238E27FC236}">
                <a16:creationId xmlns:a16="http://schemas.microsoft.com/office/drawing/2014/main" id="{DEA9E4EA-CEFB-5258-0574-9357F235F27F}"/>
              </a:ext>
            </a:extLst>
          </p:cNvPr>
          <p:cNvSpPr txBox="1">
            <a:spLocks/>
          </p:cNvSpPr>
          <p:nvPr userDrawn="1"/>
        </p:nvSpPr>
        <p:spPr>
          <a:xfrm>
            <a:off x="1173676" y="3931283"/>
            <a:ext cx="783628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r>
              <a:rPr lang="en-US">
                <a:solidFill>
                  <a:schemeClr val="accent5">
                    <a:lumMod val="50000"/>
                  </a:schemeClr>
                </a:solidFill>
              </a:rPr>
              <a:t>CHƯƠNG ....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arallelogram 12">
            <a:extLst>
              <a:ext uri="{FF2B5EF4-FFF2-40B4-BE49-F238E27FC236}">
                <a16:creationId xmlns:a16="http://schemas.microsoft.com/office/drawing/2014/main" id="{17C6A2A0-4F75-0881-107A-D35F8C4A9A27}"/>
              </a:ext>
            </a:extLst>
          </p:cNvPr>
          <p:cNvSpPr/>
          <p:nvPr userDrawn="1"/>
        </p:nvSpPr>
        <p:spPr>
          <a:xfrm rot="8074440">
            <a:off x="1471429" y="2768302"/>
            <a:ext cx="290438" cy="4897918"/>
          </a:xfrm>
          <a:custGeom>
            <a:avLst/>
            <a:gdLst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66289 w 621718"/>
              <a:gd name="connsiteY3" fmla="*/ 6477856 h 6477856"/>
              <a:gd name="connsiteX4" fmla="*/ 0 w 621718"/>
              <a:gd name="connsiteY4" fmla="*/ 6477856 h 6477856"/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76450 w 621718"/>
              <a:gd name="connsiteY3" fmla="*/ 5111263 h 6477856"/>
              <a:gd name="connsiteX4" fmla="*/ 0 w 621718"/>
              <a:gd name="connsiteY4" fmla="*/ 6477856 h 6477856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54436 w 599704"/>
              <a:gd name="connsiteY3" fmla="*/ 5111263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73303 w 599704"/>
              <a:gd name="connsiteY3" fmla="*/ 4935802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92210 w 599704"/>
              <a:gd name="connsiteY3" fmla="*/ 4971938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21490 w 599704"/>
              <a:gd name="connsiteY3" fmla="*/ 4986851 h 5493430"/>
              <a:gd name="connsiteX4" fmla="*/ 0 w 599704"/>
              <a:gd name="connsiteY4" fmla="*/ 5493430 h 5493430"/>
              <a:gd name="connsiteX0" fmla="*/ 0 w 647147"/>
              <a:gd name="connsiteY0" fmla="*/ 5493430 h 5493430"/>
              <a:gd name="connsiteX1" fmla="*/ 133416 w 647147"/>
              <a:gd name="connsiteY1" fmla="*/ 0 h 5493430"/>
              <a:gd name="connsiteX2" fmla="*/ 647147 w 647147"/>
              <a:gd name="connsiteY2" fmla="*/ 536734 h 5493430"/>
              <a:gd name="connsiteX3" fmla="*/ 521490 w 647147"/>
              <a:gd name="connsiteY3" fmla="*/ 4986851 h 5493430"/>
              <a:gd name="connsiteX4" fmla="*/ 0 w 647147"/>
              <a:gd name="connsiteY4" fmla="*/ 5493430 h 5493430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516419 w 642076"/>
              <a:gd name="connsiteY3" fmla="*/ 4986851 h 5184845"/>
              <a:gd name="connsiteX4" fmla="*/ 1 w 642076"/>
              <a:gd name="connsiteY4" fmla="*/ 5184845 h 5184845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452173 w 642076"/>
              <a:gd name="connsiteY3" fmla="*/ 4942549 h 5184845"/>
              <a:gd name="connsiteX4" fmla="*/ 1 w 642076"/>
              <a:gd name="connsiteY4" fmla="*/ 5184845 h 5184845"/>
              <a:gd name="connsiteX0" fmla="*/ 1 w 642076"/>
              <a:gd name="connsiteY0" fmla="*/ 4942767 h 4942767"/>
              <a:gd name="connsiteX1" fmla="*/ 10663 w 642076"/>
              <a:gd name="connsiteY1" fmla="*/ 0 h 4942767"/>
              <a:gd name="connsiteX2" fmla="*/ 642076 w 642076"/>
              <a:gd name="connsiteY2" fmla="*/ 294656 h 4942767"/>
              <a:gd name="connsiteX3" fmla="*/ 452173 w 642076"/>
              <a:gd name="connsiteY3" fmla="*/ 4700471 h 4942767"/>
              <a:gd name="connsiteX4" fmla="*/ 1 w 642076"/>
              <a:gd name="connsiteY4" fmla="*/ 4942767 h 4942767"/>
              <a:gd name="connsiteX0" fmla="*/ 1 w 642076"/>
              <a:gd name="connsiteY0" fmla="*/ 4934927 h 4934927"/>
              <a:gd name="connsiteX1" fmla="*/ 156727 w 642076"/>
              <a:gd name="connsiteY1" fmla="*/ 0 h 4934927"/>
              <a:gd name="connsiteX2" fmla="*/ 642076 w 642076"/>
              <a:gd name="connsiteY2" fmla="*/ 286816 h 4934927"/>
              <a:gd name="connsiteX3" fmla="*/ 452173 w 642076"/>
              <a:gd name="connsiteY3" fmla="*/ 4692631 h 4934927"/>
              <a:gd name="connsiteX4" fmla="*/ 1 w 642076"/>
              <a:gd name="connsiteY4" fmla="*/ 4934927 h 4934927"/>
              <a:gd name="connsiteX0" fmla="*/ 1 w 642076"/>
              <a:gd name="connsiteY0" fmla="*/ 4897918 h 4897918"/>
              <a:gd name="connsiteX1" fmla="*/ 237335 w 642076"/>
              <a:gd name="connsiteY1" fmla="*/ 0 h 4897918"/>
              <a:gd name="connsiteX2" fmla="*/ 642076 w 642076"/>
              <a:gd name="connsiteY2" fmla="*/ 249807 h 4897918"/>
              <a:gd name="connsiteX3" fmla="*/ 452173 w 642076"/>
              <a:gd name="connsiteY3" fmla="*/ 4655622 h 4897918"/>
              <a:gd name="connsiteX4" fmla="*/ 1 w 642076"/>
              <a:gd name="connsiteY4" fmla="*/ 4897918 h 4897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2076" h="4897918">
                <a:moveTo>
                  <a:pt x="1" y="4897918"/>
                </a:moveTo>
                <a:lnTo>
                  <a:pt x="237335" y="0"/>
                </a:lnTo>
                <a:lnTo>
                  <a:pt x="642076" y="249807"/>
                </a:lnTo>
                <a:lnTo>
                  <a:pt x="452173" y="4655622"/>
                </a:lnTo>
                <a:lnTo>
                  <a:pt x="1" y="4897918"/>
                </a:lnTo>
                <a:close/>
              </a:path>
            </a:pathLst>
          </a:custGeom>
          <a:solidFill>
            <a:srgbClr val="FFE6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E589D5EF-030F-8769-1C50-91274FB2E506}"/>
              </a:ext>
            </a:extLst>
          </p:cNvPr>
          <p:cNvSpPr/>
          <p:nvPr userDrawn="1"/>
        </p:nvSpPr>
        <p:spPr>
          <a:xfrm rot="10800000">
            <a:off x="10387446" y="0"/>
            <a:ext cx="1804554" cy="1600200"/>
          </a:xfrm>
          <a:prstGeom prst="rtTriangle">
            <a:avLst/>
          </a:prstGeom>
          <a:solidFill>
            <a:srgbClr val="FFE6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C6B19EB-00A6-024A-AE5E-A768B734BCD4}"/>
              </a:ext>
            </a:extLst>
          </p:cNvPr>
          <p:cNvSpPr/>
          <p:nvPr userDrawn="1"/>
        </p:nvSpPr>
        <p:spPr>
          <a:xfrm>
            <a:off x="0" y="3906982"/>
            <a:ext cx="2867891" cy="2951018"/>
          </a:xfrm>
          <a:prstGeom prst="rtTriangle">
            <a:avLst/>
          </a:prstGeom>
          <a:solidFill>
            <a:srgbClr val="C5E0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584" y="425796"/>
            <a:ext cx="10515600" cy="1325563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8584" y="1868486"/>
            <a:ext cx="10515600" cy="4351338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zh-CN" alt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2CE909BE-5639-888B-4B69-D28E0C8488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47254" y="289153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0F3A084-5693-AD05-A610-B1A7F100A5F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714566" y="654278"/>
            <a:ext cx="403895" cy="20728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B52CEC-C8CF-9CE5-3B24-56FB847E482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" contrast="-1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8209" y="5634432"/>
            <a:ext cx="956989" cy="9569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64AE32C-2F30-350B-3B6C-F202C500572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1289723" y="115896"/>
            <a:ext cx="658065" cy="6580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zh-CN" alt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0FF70F6A-CAE4-535C-BF5B-2778D6D3CB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colum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1E3E02AE-512E-32FD-FF19-25183AC9E500}"/>
              </a:ext>
            </a:extLst>
          </p:cNvPr>
          <p:cNvSpPr/>
          <p:nvPr userDrawn="1"/>
        </p:nvSpPr>
        <p:spPr>
          <a:xfrm>
            <a:off x="0" y="6365432"/>
            <a:ext cx="12716539" cy="66793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5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sp>
        <p:nvSpPr>
          <p:cNvPr id="1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40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zh-CN" altLang="en-US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385707DC-ABC0-B892-85C0-F3CCC6310A65}"/>
              </a:ext>
            </a:extLst>
          </p:cNvPr>
          <p:cNvSpPr txBox="1">
            <a:spLocks/>
          </p:cNvSpPr>
          <p:nvPr userDrawn="1"/>
        </p:nvSpPr>
        <p:spPr>
          <a:xfrm>
            <a:off x="2495508" y="1310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en-US" altLang="zh-CN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4C2B1E8-675E-9769-AB1C-C747A8444B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692276"/>
            <a:ext cx="628414" cy="62841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9365AD7-171E-60E4-84B5-342AC925CC8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786" y="1747363"/>
            <a:ext cx="628414" cy="628414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7052236C-E6A5-6066-0C3E-A62C807E249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6070089" y="-683473"/>
            <a:ext cx="4214454" cy="1962895"/>
          </a:xfrm>
          <a:prstGeom prst="rect">
            <a:avLst/>
          </a:prstGeom>
        </p:spPr>
      </p:pic>
      <p:pic>
        <p:nvPicPr>
          <p:cNvPr id="7" name="图片 11">
            <a:extLst>
              <a:ext uri="{FF2B5EF4-FFF2-40B4-BE49-F238E27FC236}">
                <a16:creationId xmlns:a16="http://schemas.microsoft.com/office/drawing/2014/main" id="{16197A58-DEBE-6791-219D-FB0662D23DA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2712306" y="-526209"/>
            <a:ext cx="3876797" cy="180563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BE67157-5B93-BB35-4452-AEF6039DCA05}"/>
              </a:ext>
            </a:extLst>
          </p:cNvPr>
          <p:cNvSpPr txBox="1"/>
          <p:nvPr userDrawn="1"/>
        </p:nvSpPr>
        <p:spPr>
          <a:xfrm>
            <a:off x="2539830" y="333096"/>
            <a:ext cx="65047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NỘI DUNG BÀI HỌC</a:t>
            </a:r>
            <a:endParaRPr lang="zh-CN" altLang="en-US" sz="36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7" name="图片 11">
            <a:extLst>
              <a:ext uri="{FF2B5EF4-FFF2-40B4-BE49-F238E27FC236}">
                <a16:creationId xmlns:a16="http://schemas.microsoft.com/office/drawing/2014/main" id="{A87EA374-0413-9B9D-92EF-6FE52E1273C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9644670" y="-526209"/>
            <a:ext cx="4214454" cy="19628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E1267A8-1A68-EAF8-409A-2AFBF773F0EC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733810" y="61008"/>
            <a:ext cx="1248406" cy="1248406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39F5F7E4-98ED-40EB-9BD7-65B11D76C656}"/>
              </a:ext>
            </a:extLst>
          </p:cNvPr>
          <p:cNvSpPr/>
          <p:nvPr userDrawn="1"/>
        </p:nvSpPr>
        <p:spPr>
          <a:xfrm>
            <a:off x="402771" y="6399215"/>
            <a:ext cx="5769429" cy="5154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14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>
        <p:tmplLst>
          <p:tmpl lvl="1">
            <p:tnLst>
              <p:par>
                <p:cTn presetID="47" presetClass="entr" presetSubtype="0" fill="hold" nodeType="clickEffect" nodePh="1">
                  <p:stCondLst>
                    <p:cond delay="0"/>
                  </p:stCondLst>
                  <p:endCondLst>
                    <p:cond delay="0"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-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" grpId="0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4A2A41DB-4420-A75C-6B3C-107D8BD86DBB}"/>
              </a:ext>
            </a:extLst>
          </p:cNvPr>
          <p:cNvGrpSpPr/>
          <p:nvPr userDrawn="1"/>
        </p:nvGrpSpPr>
        <p:grpSpPr>
          <a:xfrm flipH="1">
            <a:off x="0" y="0"/>
            <a:ext cx="13024311" cy="6858000"/>
            <a:chOff x="-832311" y="0"/>
            <a:chExt cx="13024311" cy="6858000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39A8F63F-E63B-E5EC-7A89-CB47D99CCB5F}"/>
                </a:ext>
              </a:extLst>
            </p:cNvPr>
            <p:cNvSpPr/>
            <p:nvPr userDrawn="1"/>
          </p:nvSpPr>
          <p:spPr>
            <a:xfrm rot="10800000">
              <a:off x="10387446" y="0"/>
              <a:ext cx="1804554" cy="1600200"/>
            </a:xfrm>
            <a:prstGeom prst="rtTriangle">
              <a:avLst/>
            </a:prstGeom>
            <a:solidFill>
              <a:srgbClr val="FFE6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4F4D73A-43CB-9D3F-D0FF-2329D2088C42}"/>
                </a:ext>
              </a:extLst>
            </p:cNvPr>
            <p:cNvGrpSpPr/>
            <p:nvPr userDrawn="1"/>
          </p:nvGrpSpPr>
          <p:grpSpPr>
            <a:xfrm>
              <a:off x="-832311" y="3906982"/>
              <a:ext cx="4897918" cy="2951018"/>
              <a:chOff x="-832311" y="3906982"/>
              <a:chExt cx="4897918" cy="2951018"/>
            </a:xfrm>
          </p:grpSpPr>
          <p:sp>
            <p:nvSpPr>
              <p:cNvPr id="3" name="Parallelogram 12">
                <a:extLst>
                  <a:ext uri="{FF2B5EF4-FFF2-40B4-BE49-F238E27FC236}">
                    <a16:creationId xmlns:a16="http://schemas.microsoft.com/office/drawing/2014/main" id="{259C567D-2E7A-3FB2-1BBD-145B861C527E}"/>
                  </a:ext>
                </a:extLst>
              </p:cNvPr>
              <p:cNvSpPr/>
              <p:nvPr userDrawn="1"/>
            </p:nvSpPr>
            <p:spPr>
              <a:xfrm rot="8074440">
                <a:off x="1471429" y="2768302"/>
                <a:ext cx="290438" cy="4897918"/>
              </a:xfrm>
              <a:custGeom>
                <a:avLst/>
                <a:gdLst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66289 w 621718"/>
                  <a:gd name="connsiteY3" fmla="*/ 6477856 h 6477856"/>
                  <a:gd name="connsiteX4" fmla="*/ 0 w 621718"/>
                  <a:gd name="connsiteY4" fmla="*/ 6477856 h 6477856"/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76450 w 621718"/>
                  <a:gd name="connsiteY3" fmla="*/ 5111263 h 6477856"/>
                  <a:gd name="connsiteX4" fmla="*/ 0 w 621718"/>
                  <a:gd name="connsiteY4" fmla="*/ 6477856 h 6477856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54436 w 599704"/>
                  <a:gd name="connsiteY3" fmla="*/ 5111263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73303 w 599704"/>
                  <a:gd name="connsiteY3" fmla="*/ 4935802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92210 w 599704"/>
                  <a:gd name="connsiteY3" fmla="*/ 4971938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21490 w 599704"/>
                  <a:gd name="connsiteY3" fmla="*/ 4986851 h 5493430"/>
                  <a:gd name="connsiteX4" fmla="*/ 0 w 599704"/>
                  <a:gd name="connsiteY4" fmla="*/ 5493430 h 5493430"/>
                  <a:gd name="connsiteX0" fmla="*/ 0 w 647147"/>
                  <a:gd name="connsiteY0" fmla="*/ 5493430 h 5493430"/>
                  <a:gd name="connsiteX1" fmla="*/ 133416 w 647147"/>
                  <a:gd name="connsiteY1" fmla="*/ 0 h 5493430"/>
                  <a:gd name="connsiteX2" fmla="*/ 647147 w 647147"/>
                  <a:gd name="connsiteY2" fmla="*/ 536734 h 5493430"/>
                  <a:gd name="connsiteX3" fmla="*/ 521490 w 647147"/>
                  <a:gd name="connsiteY3" fmla="*/ 4986851 h 5493430"/>
                  <a:gd name="connsiteX4" fmla="*/ 0 w 647147"/>
                  <a:gd name="connsiteY4" fmla="*/ 5493430 h 5493430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516419 w 642076"/>
                  <a:gd name="connsiteY3" fmla="*/ 4986851 h 5184845"/>
                  <a:gd name="connsiteX4" fmla="*/ 1 w 642076"/>
                  <a:gd name="connsiteY4" fmla="*/ 5184845 h 5184845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452173 w 642076"/>
                  <a:gd name="connsiteY3" fmla="*/ 4942549 h 5184845"/>
                  <a:gd name="connsiteX4" fmla="*/ 1 w 642076"/>
                  <a:gd name="connsiteY4" fmla="*/ 5184845 h 5184845"/>
                  <a:gd name="connsiteX0" fmla="*/ 1 w 642076"/>
                  <a:gd name="connsiteY0" fmla="*/ 4942767 h 4942767"/>
                  <a:gd name="connsiteX1" fmla="*/ 10663 w 642076"/>
                  <a:gd name="connsiteY1" fmla="*/ 0 h 4942767"/>
                  <a:gd name="connsiteX2" fmla="*/ 642076 w 642076"/>
                  <a:gd name="connsiteY2" fmla="*/ 294656 h 4942767"/>
                  <a:gd name="connsiteX3" fmla="*/ 452173 w 642076"/>
                  <a:gd name="connsiteY3" fmla="*/ 4700471 h 4942767"/>
                  <a:gd name="connsiteX4" fmla="*/ 1 w 642076"/>
                  <a:gd name="connsiteY4" fmla="*/ 4942767 h 4942767"/>
                  <a:gd name="connsiteX0" fmla="*/ 1 w 642076"/>
                  <a:gd name="connsiteY0" fmla="*/ 4934927 h 4934927"/>
                  <a:gd name="connsiteX1" fmla="*/ 156727 w 642076"/>
                  <a:gd name="connsiteY1" fmla="*/ 0 h 4934927"/>
                  <a:gd name="connsiteX2" fmla="*/ 642076 w 642076"/>
                  <a:gd name="connsiteY2" fmla="*/ 286816 h 4934927"/>
                  <a:gd name="connsiteX3" fmla="*/ 452173 w 642076"/>
                  <a:gd name="connsiteY3" fmla="*/ 4692631 h 4934927"/>
                  <a:gd name="connsiteX4" fmla="*/ 1 w 642076"/>
                  <a:gd name="connsiteY4" fmla="*/ 4934927 h 4934927"/>
                  <a:gd name="connsiteX0" fmla="*/ 1 w 642076"/>
                  <a:gd name="connsiteY0" fmla="*/ 4897918 h 4897918"/>
                  <a:gd name="connsiteX1" fmla="*/ 237335 w 642076"/>
                  <a:gd name="connsiteY1" fmla="*/ 0 h 4897918"/>
                  <a:gd name="connsiteX2" fmla="*/ 642076 w 642076"/>
                  <a:gd name="connsiteY2" fmla="*/ 249807 h 4897918"/>
                  <a:gd name="connsiteX3" fmla="*/ 452173 w 642076"/>
                  <a:gd name="connsiteY3" fmla="*/ 4655622 h 4897918"/>
                  <a:gd name="connsiteX4" fmla="*/ 1 w 642076"/>
                  <a:gd name="connsiteY4" fmla="*/ 4897918 h 48979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42076" h="4897918">
                    <a:moveTo>
                      <a:pt x="1" y="4897918"/>
                    </a:moveTo>
                    <a:lnTo>
                      <a:pt x="237335" y="0"/>
                    </a:lnTo>
                    <a:lnTo>
                      <a:pt x="642076" y="249807"/>
                    </a:lnTo>
                    <a:lnTo>
                      <a:pt x="452173" y="4655622"/>
                    </a:lnTo>
                    <a:lnTo>
                      <a:pt x="1" y="4897918"/>
                    </a:lnTo>
                    <a:close/>
                  </a:path>
                </a:pathLst>
              </a:custGeom>
              <a:solidFill>
                <a:srgbClr val="FFE69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id="{9FA990B2-6E0D-202A-9471-D3175F6528A5}"/>
                  </a:ext>
                </a:extLst>
              </p:cNvPr>
              <p:cNvSpPr/>
              <p:nvPr userDrawn="1"/>
            </p:nvSpPr>
            <p:spPr>
              <a:xfrm>
                <a:off x="0" y="3906982"/>
                <a:ext cx="2867891" cy="2951018"/>
              </a:xfrm>
              <a:prstGeom prst="rtTriangle">
                <a:avLst/>
              </a:prstGeom>
              <a:solidFill>
                <a:srgbClr val="C5E0B4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073052F-4B08-5D2E-6FFB-78E5497A725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" contrast="-14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18209" y="5634432"/>
              <a:ext cx="956989" cy="956989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250973C-2772-4F59-1DB9-72A27CC73F9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1289723" y="115896"/>
              <a:ext cx="658065" cy="65806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 userDrawn="1">
            <p:ph type="title"/>
          </p:nvPr>
        </p:nvSpPr>
        <p:spPr>
          <a:xfrm>
            <a:off x="1319809" y="542993"/>
            <a:ext cx="10515600" cy="1325563"/>
          </a:xfrm>
        </p:spPr>
        <p:txBody>
          <a:bodyPr/>
          <a:lstStyle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733B23E-01E3-256C-BF31-ED48C070A26E}"/>
              </a:ext>
            </a:extLst>
          </p:cNvPr>
          <p:cNvSpPr/>
          <p:nvPr userDrawn="1"/>
        </p:nvSpPr>
        <p:spPr>
          <a:xfrm>
            <a:off x="326571" y="6226629"/>
            <a:ext cx="5769429" cy="5154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14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6612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ECE6A3D-C27E-A88E-A8BA-D00B87CCFD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2787DC0-AE3B-C909-93EE-27B39CDFD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060ED3D-F3C4-E8A9-FD13-5F48F76A3E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40DCD5-2216-A9B6-E3AB-B3DFE8E5D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970A3818-53E5-C23F-3BC9-1E6CAE6751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4F58648-C7D2-F78B-F66C-841F766B0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alphaModFix amt="6000"/>
            <a:duotone>
              <a:schemeClr val="accent4">
                <a:shade val="45000"/>
                <a:satMod val="135000"/>
              </a:schemeClr>
              <a:prstClr val="white"/>
            </a:duotone>
            <a:lum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57BF248A-8300-D382-C0FD-7F2F2C7A5C25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B924962-3816-43BA-9BCB-0E93DF6D0E52}" type="datetimeFigureOut">
              <a:rPr lang="zh-CN" altLang="en-US" smtClean="0"/>
              <a:pPr/>
              <a:t>2024/6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FE987BC6-219C-41BA-B7BF-D5EC59099B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7" r:id="rId6"/>
    <p:sldLayoutId id="2147483655" r:id="rId7"/>
    <p:sldLayoutId id="214748365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4B49D7C-AED9-F0D8-DE44-D3AC033DB8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69216" y="3429000"/>
            <a:ext cx="9144000" cy="2387600"/>
          </a:xfrm>
        </p:spPr>
        <p:txBody>
          <a:bodyPr/>
          <a:lstStyle/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ARBOHYDRATE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1282E561-BEF2-AD24-3134-1994463949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08689" y="5159778"/>
            <a:ext cx="9144000" cy="656822"/>
          </a:xfrm>
        </p:spPr>
        <p:txBody>
          <a:bodyPr>
            <a:normAutofit lnSpcReduction="10000"/>
          </a:bodyPr>
          <a:lstStyle/>
          <a:p>
            <a:r>
              <a:rPr lang="en-US" sz="4400" dirty="0"/>
              <a:t>GIỚI THIỆU VỀ CARBOHYDRAT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BEC091-ED50-4C21-5016-BE2270BAF89E}"/>
              </a:ext>
            </a:extLst>
          </p:cNvPr>
          <p:cNvSpPr txBox="1"/>
          <p:nvPr/>
        </p:nvSpPr>
        <p:spPr>
          <a:xfrm>
            <a:off x="3097142" y="4261293"/>
            <a:ext cx="490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#9Slide03 Sofia Pro Soft Bold" panose="020B0604020202020204" charset="0"/>
              </a:rPr>
              <a:t>2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6DFD24DC-C7E7-D07A-CB34-DDD808D76D7F}"/>
              </a:ext>
            </a:extLst>
          </p:cNvPr>
          <p:cNvGrpSpPr/>
          <p:nvPr/>
        </p:nvGrpSpPr>
        <p:grpSpPr>
          <a:xfrm>
            <a:off x="1" y="0"/>
            <a:ext cx="11147612" cy="830997"/>
            <a:chOff x="-288924" y="1892299"/>
            <a:chExt cx="19659598" cy="83089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2597A863-7300-D17D-1095-2372C0A68DB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F17C6099-D5F6-F7DC-DE4C-45E53530AF25}"/>
                </a:ext>
              </a:extLst>
            </p:cNvPr>
            <p:cNvSpPr txBox="1"/>
            <p:nvPr/>
          </p:nvSpPr>
          <p:spPr>
            <a:xfrm>
              <a:off x="676652" y="1913523"/>
              <a:ext cx="1325685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4B820D4-15BC-4BB5-C652-3244D00F864F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ạo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oogle Shape;247;p3">
            <a:extLst>
              <a:ext uri="{FF2B5EF4-FFF2-40B4-BE49-F238E27FC236}">
                <a16:creationId xmlns:a16="http://schemas.microsoft.com/office/drawing/2014/main" id="{E7CA522E-90CE-BC5A-3C3F-1C43CB3E3881}"/>
              </a:ext>
            </a:extLst>
          </p:cNvPr>
          <p:cNvGrpSpPr/>
          <p:nvPr/>
        </p:nvGrpSpPr>
        <p:grpSpPr>
          <a:xfrm>
            <a:off x="2818578" y="846187"/>
            <a:ext cx="6858000" cy="804767"/>
            <a:chOff x="166396" y="8755081"/>
            <a:chExt cx="4167639" cy="781943"/>
          </a:xfrm>
        </p:grpSpPr>
        <p:sp>
          <p:nvSpPr>
            <p:cNvPr id="7" name="Google Shape;248;p3">
              <a:extLst>
                <a:ext uri="{FF2B5EF4-FFF2-40B4-BE49-F238E27FC236}">
                  <a16:creationId xmlns:a16="http://schemas.microsoft.com/office/drawing/2014/main" id="{693B8E22-533F-5FBD-3FEF-04CE393546E9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8" name="Google Shape;249;p3">
              <a:extLst>
                <a:ext uri="{FF2B5EF4-FFF2-40B4-BE49-F238E27FC236}">
                  <a16:creationId xmlns:a16="http://schemas.microsoft.com/office/drawing/2014/main" id="{8A44693A-1542-B735-9EC8-102209B5111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0" name="Google Shape;250;p3">
                <a:extLst>
                  <a:ext uri="{FF2B5EF4-FFF2-40B4-BE49-F238E27FC236}">
                    <a16:creationId xmlns:a16="http://schemas.microsoft.com/office/drawing/2014/main" id="{CA70C483-C9B2-3971-F037-BD728680F45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1" name="Google Shape;251;p3">
                <a:extLst>
                  <a:ext uri="{FF2B5EF4-FFF2-40B4-BE49-F238E27FC236}">
                    <a16:creationId xmlns:a16="http://schemas.microsoft.com/office/drawing/2014/main" id="{20BECEB3-EE03-79E9-20A7-BA6EA6CF7B44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E02BEE3E-1C1D-643F-EA93-49A71A136BF3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6F942EBC-F907-85AB-6BFC-6F089A493EE9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FFB264BE-965F-05FB-DB15-9316C95E1615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5" name="Google Shape;255;p3">
                <a:extLst>
                  <a:ext uri="{FF2B5EF4-FFF2-40B4-BE49-F238E27FC236}">
                    <a16:creationId xmlns:a16="http://schemas.microsoft.com/office/drawing/2014/main" id="{E995672A-8ADD-3088-F474-F1F27D98A30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6" name="Google Shape;256;p3">
                <a:extLst>
                  <a:ext uri="{FF2B5EF4-FFF2-40B4-BE49-F238E27FC236}">
                    <a16:creationId xmlns:a16="http://schemas.microsoft.com/office/drawing/2014/main" id="{4BFF6BFB-67B1-3DA1-7822-5EFA0B22F9CB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7" name="Google Shape;257;p3">
                <a:extLst>
                  <a:ext uri="{FF2B5EF4-FFF2-40B4-BE49-F238E27FC236}">
                    <a16:creationId xmlns:a16="http://schemas.microsoft.com/office/drawing/2014/main" id="{1017290C-1BBB-093E-C6D4-C29FD2B63A11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8;p3">
                <a:extLst>
                  <a:ext uri="{FF2B5EF4-FFF2-40B4-BE49-F238E27FC236}">
                    <a16:creationId xmlns:a16="http://schemas.microsoft.com/office/drawing/2014/main" id="{F8AF9F1D-1D06-B211-1764-81A386B25906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9" name="Google Shape;259;p3">
                <a:extLst>
                  <a:ext uri="{FF2B5EF4-FFF2-40B4-BE49-F238E27FC236}">
                    <a16:creationId xmlns:a16="http://schemas.microsoft.com/office/drawing/2014/main" id="{997E0ED2-E939-487D-42D8-B8C4274928D0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0" name="Google Shape;260;p3">
                <a:extLst>
                  <a:ext uri="{FF2B5EF4-FFF2-40B4-BE49-F238E27FC236}">
                    <a16:creationId xmlns:a16="http://schemas.microsoft.com/office/drawing/2014/main" id="{091BC0A6-60A8-40F8-0F93-695744C6B8CB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61;p3">
                <a:extLst>
                  <a:ext uri="{FF2B5EF4-FFF2-40B4-BE49-F238E27FC236}">
                    <a16:creationId xmlns:a16="http://schemas.microsoft.com/office/drawing/2014/main" id="{BAC1F4F5-921D-C88B-EC00-488CA3D060A1}"/>
                  </a:ext>
                </a:extLst>
              </p:cNvPr>
              <p:cNvSpPr/>
              <p:nvPr/>
            </p:nvSpPr>
            <p:spPr>
              <a:xfrm>
                <a:off x="-96782" y="8746253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9" name="Google Shape;262;p3">
              <a:extLst>
                <a:ext uri="{FF2B5EF4-FFF2-40B4-BE49-F238E27FC236}">
                  <a16:creationId xmlns:a16="http://schemas.microsoft.com/office/drawing/2014/main" id="{9173929B-2C49-C6E6-A9B9-AAC194547039}"/>
                </a:ext>
              </a:extLst>
            </p:cNvPr>
            <p:cNvSpPr txBox="1"/>
            <p:nvPr/>
          </p:nvSpPr>
          <p:spPr>
            <a:xfrm>
              <a:off x="922756" y="8830032"/>
              <a:ext cx="3338734" cy="5342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Saccharose </a:t>
              </a:r>
              <a:r>
                <a:rPr lang="en-US" sz="3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à</a:t>
              </a:r>
              <a:r>
                <a:rPr lang="en-US" sz="3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maltose</a:t>
              </a:r>
              <a:endParaRPr sz="3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2" name="Group 66">
            <a:extLst>
              <a:ext uri="{FF2B5EF4-FFF2-40B4-BE49-F238E27FC236}">
                <a16:creationId xmlns:a16="http://schemas.microsoft.com/office/drawing/2014/main" id="{2690B90B-5169-2968-C8B8-CFEE7A81799F}"/>
              </a:ext>
            </a:extLst>
          </p:cNvPr>
          <p:cNvGrpSpPr/>
          <p:nvPr/>
        </p:nvGrpSpPr>
        <p:grpSpPr>
          <a:xfrm>
            <a:off x="445849" y="1766292"/>
            <a:ext cx="11300301" cy="4908828"/>
            <a:chOff x="4221718" y="3423080"/>
            <a:chExt cx="15942152" cy="11089682"/>
          </a:xfrm>
        </p:grpSpPr>
        <p:sp>
          <p:nvSpPr>
            <p:cNvPr id="23" name="Rounded Rectangle 67">
              <a:extLst>
                <a:ext uri="{FF2B5EF4-FFF2-40B4-BE49-F238E27FC236}">
                  <a16:creationId xmlns:a16="http://schemas.microsoft.com/office/drawing/2014/main" id="{840DAA3E-FD31-472F-3D38-030444C74796}"/>
                </a:ext>
              </a:extLst>
            </p:cNvPr>
            <p:cNvSpPr/>
            <p:nvPr/>
          </p:nvSpPr>
          <p:spPr>
            <a:xfrm>
              <a:off x="4221718" y="6369336"/>
              <a:ext cx="15942152" cy="8143426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Round Same Side Corner Rectangle 68">
              <a:extLst>
                <a:ext uri="{FF2B5EF4-FFF2-40B4-BE49-F238E27FC236}">
                  <a16:creationId xmlns:a16="http://schemas.microsoft.com/office/drawing/2014/main" id="{54AAD57D-869A-3BDF-0B3F-953D352B9509}"/>
                </a:ext>
              </a:extLst>
            </p:cNvPr>
            <p:cNvSpPr/>
            <p:nvPr/>
          </p:nvSpPr>
          <p:spPr>
            <a:xfrm>
              <a:off x="4221718" y="3423080"/>
              <a:ext cx="15942152" cy="284614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69">
              <a:extLst>
                <a:ext uri="{FF2B5EF4-FFF2-40B4-BE49-F238E27FC236}">
                  <a16:creationId xmlns:a16="http://schemas.microsoft.com/office/drawing/2014/main" id="{645B5C7D-B811-B9E1-8AF8-D06A334A911A}"/>
                </a:ext>
              </a:extLst>
            </p:cNvPr>
            <p:cNvSpPr txBox="1"/>
            <p:nvPr/>
          </p:nvSpPr>
          <p:spPr>
            <a:xfrm>
              <a:off x="4386776" y="3523555"/>
              <a:ext cx="15612038" cy="28457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kumimoji="0" lang="en-US" alt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ận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A04BD3F2-D5FE-F45F-519E-1EDA9BE563D3}"/>
              </a:ext>
            </a:extLst>
          </p:cNvPr>
          <p:cNvSpPr txBox="1"/>
          <p:nvPr/>
        </p:nvSpPr>
        <p:spPr>
          <a:xfrm>
            <a:off x="547513" y="3135690"/>
            <a:ext cx="110663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ccharose (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í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ltose (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c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r>
              <a:rPr lang="en-US" sz="2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2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2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cchar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uctose</a:t>
            </a:r>
          </a:p>
          <a:p>
            <a:pPr marL="285750" indent="-285750">
              <a:buFontTx/>
              <a:buChar char="-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lt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 </a:t>
            </a:r>
          </a:p>
          <a:p>
            <a:pPr marL="285750" indent="-285750">
              <a:buFontTx/>
              <a:buChar char="-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cchorose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c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lt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</a:t>
            </a:r>
          </a:p>
        </p:txBody>
      </p:sp>
    </p:spTree>
    <p:extLst>
      <p:ext uri="{BB962C8B-B14F-4D97-AF65-F5344CB8AC3E}">
        <p14:creationId xmlns:p14="http://schemas.microsoft.com/office/powerpoint/2010/main" val="14157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3EB65-6BC8-22D0-15EF-138A0FB8C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414" y="208573"/>
            <a:ext cx="11106040" cy="663779"/>
          </a:xfrm>
          <a:prstGeom prst="round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2B8F66"/>
                </a:solidFill>
              </a:rPr>
              <a:t>II. CẤU TẠO HÓA HỌC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文本框 22">
            <a:extLst>
              <a:ext uri="{FF2B5EF4-FFF2-40B4-BE49-F238E27FC236}">
                <a16:creationId xmlns:a16="http://schemas.microsoft.com/office/drawing/2014/main" id="{41CE5A5D-92EB-FCD8-A8E3-0D24B6C95DEA}"/>
              </a:ext>
            </a:extLst>
          </p:cNvPr>
          <p:cNvSpPr txBox="1"/>
          <p:nvPr/>
        </p:nvSpPr>
        <p:spPr>
          <a:xfrm>
            <a:off x="1467182" y="1956255"/>
            <a:ext cx="9490378" cy="43642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endParaRPr lang="zh-CN" altLang="en-US" sz="2800" b="1" dirty="0">
              <a:solidFill>
                <a:srgbClr val="00A69C"/>
              </a:solidFill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30C779A-A967-8825-E5A1-38AE1CB85C5A}"/>
              </a:ext>
            </a:extLst>
          </p:cNvPr>
          <p:cNvSpPr/>
          <p:nvPr/>
        </p:nvSpPr>
        <p:spPr>
          <a:xfrm>
            <a:off x="822959" y="994003"/>
            <a:ext cx="6573264" cy="593032"/>
          </a:xfrm>
          <a:prstGeom prst="roundRect">
            <a:avLst/>
          </a:prstGeom>
          <a:solidFill>
            <a:srgbClr val="C5E0B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n w="0"/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Tinh </a:t>
            </a:r>
            <a:r>
              <a:rPr lang="en-US" sz="3200" b="1" dirty="0" err="1">
                <a:ln w="0"/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t</a:t>
            </a:r>
            <a:r>
              <a:rPr lang="en-US" sz="3200" b="1" dirty="0">
                <a:ln w="0"/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ln w="0"/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200" b="1" dirty="0">
                <a:ln w="0"/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ellulos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ED1C44-3419-E15F-ADAD-EBC2D7FD8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92" y="1699829"/>
            <a:ext cx="914400" cy="9144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9E1E2BF-14C1-6FB1-70FF-544F5D391BC7}"/>
              </a:ext>
            </a:extLst>
          </p:cNvPr>
          <p:cNvSpPr txBox="1"/>
          <p:nvPr/>
        </p:nvSpPr>
        <p:spPr>
          <a:xfrm>
            <a:off x="1819275" y="1789792"/>
            <a:ext cx="9892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ylopectin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ylos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3CD468-613E-B035-08C6-E6BE7820AD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9361" y="2944818"/>
            <a:ext cx="8872039" cy="35904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B6EC28-15F5-F293-83CE-77387B14F7D1}"/>
              </a:ext>
            </a:extLst>
          </p:cNvPr>
          <p:cNvSpPr txBox="1"/>
          <p:nvPr/>
        </p:nvSpPr>
        <p:spPr>
          <a:xfrm>
            <a:off x="2823210" y="3809265"/>
            <a:ext cx="8134350" cy="206210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Roboto" panose="02000000000000000000" pitchFamily="2" charset="0"/>
              </a:rPr>
              <a:t>Đáp</a:t>
            </a:r>
            <a:r>
              <a:rPr lang="en-US" sz="3200" b="1" dirty="0">
                <a:solidFill>
                  <a:srgbClr val="C00000"/>
                </a:solidFill>
                <a:latin typeface="Roboto" panose="02000000000000000000" pitchFamily="2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Roboto" panose="02000000000000000000" pitchFamily="2" charset="0"/>
              </a:rPr>
              <a:t>án</a:t>
            </a:r>
            <a:r>
              <a:rPr lang="en-US" sz="3200" b="1" dirty="0">
                <a:solidFill>
                  <a:srgbClr val="C00000"/>
                </a:solidFill>
                <a:latin typeface="Roboto" panose="02000000000000000000" pitchFamily="2" charset="0"/>
              </a:rPr>
              <a:t>: 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Liên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kết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tro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phân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tử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amylopectin 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là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dạ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mạch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phân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nhánh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còn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 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liên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kết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tro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phân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tử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amylose 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dạ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mạch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khô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nhánh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,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xoắn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lại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398449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6DFD24DC-C7E7-D07A-CB34-DDD808D76D7F}"/>
              </a:ext>
            </a:extLst>
          </p:cNvPr>
          <p:cNvGrpSpPr/>
          <p:nvPr/>
        </p:nvGrpSpPr>
        <p:grpSpPr>
          <a:xfrm>
            <a:off x="1" y="0"/>
            <a:ext cx="11147612" cy="830997"/>
            <a:chOff x="-288924" y="1892299"/>
            <a:chExt cx="19659598" cy="83089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2597A863-7300-D17D-1095-2372C0A68DB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F17C6099-D5F6-F7DC-DE4C-45E53530AF25}"/>
                </a:ext>
              </a:extLst>
            </p:cNvPr>
            <p:cNvSpPr txBox="1"/>
            <p:nvPr/>
          </p:nvSpPr>
          <p:spPr>
            <a:xfrm>
              <a:off x="711624" y="1913523"/>
              <a:ext cx="1290713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4B820D4-15BC-4BB5-C652-3244D00F864F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ạo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oogle Shape;247;p3">
            <a:extLst>
              <a:ext uri="{FF2B5EF4-FFF2-40B4-BE49-F238E27FC236}">
                <a16:creationId xmlns:a16="http://schemas.microsoft.com/office/drawing/2014/main" id="{E7CA522E-90CE-BC5A-3C3F-1C43CB3E3881}"/>
              </a:ext>
            </a:extLst>
          </p:cNvPr>
          <p:cNvGrpSpPr/>
          <p:nvPr/>
        </p:nvGrpSpPr>
        <p:grpSpPr>
          <a:xfrm>
            <a:off x="189162" y="1130810"/>
            <a:ext cx="4167639" cy="971306"/>
            <a:chOff x="166396" y="8755081"/>
            <a:chExt cx="4167639" cy="781943"/>
          </a:xfrm>
        </p:grpSpPr>
        <p:sp>
          <p:nvSpPr>
            <p:cNvPr id="7" name="Google Shape;248;p3">
              <a:extLst>
                <a:ext uri="{FF2B5EF4-FFF2-40B4-BE49-F238E27FC236}">
                  <a16:creationId xmlns:a16="http://schemas.microsoft.com/office/drawing/2014/main" id="{693B8E22-533F-5FBD-3FEF-04CE393546E9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8" name="Google Shape;249;p3">
              <a:extLst>
                <a:ext uri="{FF2B5EF4-FFF2-40B4-BE49-F238E27FC236}">
                  <a16:creationId xmlns:a16="http://schemas.microsoft.com/office/drawing/2014/main" id="{8A44693A-1542-B735-9EC8-102209B5111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0" name="Google Shape;250;p3">
                <a:extLst>
                  <a:ext uri="{FF2B5EF4-FFF2-40B4-BE49-F238E27FC236}">
                    <a16:creationId xmlns:a16="http://schemas.microsoft.com/office/drawing/2014/main" id="{CA70C483-C9B2-3971-F037-BD728680F45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1" name="Google Shape;251;p3">
                <a:extLst>
                  <a:ext uri="{FF2B5EF4-FFF2-40B4-BE49-F238E27FC236}">
                    <a16:creationId xmlns:a16="http://schemas.microsoft.com/office/drawing/2014/main" id="{20BECEB3-EE03-79E9-20A7-BA6EA6CF7B44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E02BEE3E-1C1D-643F-EA93-49A71A136BF3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6F942EBC-F907-85AB-6BFC-6F089A493EE9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FFB264BE-965F-05FB-DB15-9316C95E1615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5" name="Google Shape;255;p3">
                <a:extLst>
                  <a:ext uri="{FF2B5EF4-FFF2-40B4-BE49-F238E27FC236}">
                    <a16:creationId xmlns:a16="http://schemas.microsoft.com/office/drawing/2014/main" id="{E995672A-8ADD-3088-F474-F1F27D98A30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6" name="Google Shape;256;p3">
                <a:extLst>
                  <a:ext uri="{FF2B5EF4-FFF2-40B4-BE49-F238E27FC236}">
                    <a16:creationId xmlns:a16="http://schemas.microsoft.com/office/drawing/2014/main" id="{4BFF6BFB-67B1-3DA1-7822-5EFA0B22F9CB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7" name="Google Shape;257;p3">
                <a:extLst>
                  <a:ext uri="{FF2B5EF4-FFF2-40B4-BE49-F238E27FC236}">
                    <a16:creationId xmlns:a16="http://schemas.microsoft.com/office/drawing/2014/main" id="{1017290C-1BBB-093E-C6D4-C29FD2B63A11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8;p3">
                <a:extLst>
                  <a:ext uri="{FF2B5EF4-FFF2-40B4-BE49-F238E27FC236}">
                    <a16:creationId xmlns:a16="http://schemas.microsoft.com/office/drawing/2014/main" id="{F8AF9F1D-1D06-B211-1764-81A386B25906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9" name="Google Shape;259;p3">
                <a:extLst>
                  <a:ext uri="{FF2B5EF4-FFF2-40B4-BE49-F238E27FC236}">
                    <a16:creationId xmlns:a16="http://schemas.microsoft.com/office/drawing/2014/main" id="{997E0ED2-E939-487D-42D8-B8C4274928D0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0" name="Google Shape;260;p3">
                <a:extLst>
                  <a:ext uri="{FF2B5EF4-FFF2-40B4-BE49-F238E27FC236}">
                    <a16:creationId xmlns:a16="http://schemas.microsoft.com/office/drawing/2014/main" id="{091BC0A6-60A8-40F8-0F93-695744C6B8CB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61;p3">
                <a:extLst>
                  <a:ext uri="{FF2B5EF4-FFF2-40B4-BE49-F238E27FC236}">
                    <a16:creationId xmlns:a16="http://schemas.microsoft.com/office/drawing/2014/main" id="{BAC1F4F5-921D-C88B-EC00-488CA3D060A1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9" name="Google Shape;262;p3">
              <a:extLst>
                <a:ext uri="{FF2B5EF4-FFF2-40B4-BE49-F238E27FC236}">
                  <a16:creationId xmlns:a16="http://schemas.microsoft.com/office/drawing/2014/main" id="{9173929B-2C49-C6E6-A9B9-AAC194547039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inh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ột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3" name="Rounded Rectangle 67">
            <a:extLst>
              <a:ext uri="{FF2B5EF4-FFF2-40B4-BE49-F238E27FC236}">
                <a16:creationId xmlns:a16="http://schemas.microsoft.com/office/drawing/2014/main" id="{840DAA3E-FD31-472F-3D38-030444C74796}"/>
              </a:ext>
            </a:extLst>
          </p:cNvPr>
          <p:cNvSpPr/>
          <p:nvPr/>
        </p:nvSpPr>
        <p:spPr>
          <a:xfrm>
            <a:off x="246159" y="2590525"/>
            <a:ext cx="12002838" cy="3371823"/>
          </a:xfrm>
          <a:prstGeom prst="roundRect">
            <a:avLst>
              <a:gd name="adj" fmla="val 1703"/>
            </a:avLst>
          </a:prstGeom>
          <a:solidFill>
            <a:srgbClr val="EEECE1">
              <a:lumMod val="90000"/>
            </a:srgb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34DC10-E779-C1C2-6A2D-9B595D75A653}"/>
              </a:ext>
            </a:extLst>
          </p:cNvPr>
          <p:cNvSpPr txBox="1"/>
          <p:nvPr/>
        </p:nvSpPr>
        <p:spPr>
          <a:xfrm>
            <a:off x="233071" y="2710251"/>
            <a:ext cx="1200283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/>
              <a:t> Tinh </a:t>
            </a:r>
            <a:r>
              <a:rPr lang="en-US" sz="2800" dirty="0" err="1"/>
              <a:t>bột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cellulose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hững</a:t>
            </a:r>
            <a:r>
              <a:rPr lang="en-US" sz="2800" dirty="0"/>
              <a:t> polymer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dirty="0" err="1"/>
              <a:t>nhiên</a:t>
            </a:r>
            <a:r>
              <a:rPr lang="en-US" sz="2800" dirty="0"/>
              <a:t>,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hung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(C</a:t>
            </a:r>
            <a:r>
              <a:rPr lang="en-US" sz="2800" baseline="-25000" dirty="0"/>
              <a:t>6</a:t>
            </a:r>
            <a:r>
              <a:rPr lang="en-US" sz="2800" dirty="0"/>
              <a:t>H</a:t>
            </a:r>
            <a:r>
              <a:rPr lang="en-US" sz="2800" baseline="-25000" dirty="0"/>
              <a:t>10</a:t>
            </a:r>
            <a:r>
              <a:rPr lang="en-US" sz="2800" dirty="0"/>
              <a:t>O</a:t>
            </a:r>
            <a:r>
              <a:rPr lang="en-US" sz="2800" baseline="-25000" dirty="0"/>
              <a:t>5</a:t>
            </a:r>
            <a:r>
              <a:rPr lang="en-US" sz="2800" dirty="0"/>
              <a:t>)</a:t>
            </a:r>
            <a:r>
              <a:rPr lang="en-US" sz="2800" baseline="-25000" dirty="0"/>
              <a:t>n</a:t>
            </a: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/>
              <a:t>Tinh </a:t>
            </a:r>
            <a:r>
              <a:rPr lang="en-US" sz="2800" dirty="0" err="1"/>
              <a:t>bột</a:t>
            </a:r>
            <a:r>
              <a:rPr lang="en-US" sz="2800" dirty="0"/>
              <a:t> </a:t>
            </a:r>
            <a:r>
              <a:rPr lang="en-US" sz="2800" dirty="0" err="1"/>
              <a:t>gồm</a:t>
            </a:r>
            <a:r>
              <a:rPr lang="en-US" sz="2800" dirty="0"/>
              <a:t> amylose </a:t>
            </a:r>
            <a:r>
              <a:rPr lang="en-US" sz="2800" dirty="0" err="1"/>
              <a:t>và</a:t>
            </a:r>
            <a:r>
              <a:rPr lang="en-US" sz="2800" dirty="0"/>
              <a:t> amylopectin</a:t>
            </a:r>
          </a:p>
          <a:p>
            <a:r>
              <a:rPr lang="en-US" sz="2800" dirty="0"/>
              <a:t>+ Amylose </a:t>
            </a:r>
            <a:r>
              <a:rPr lang="en-US" sz="2800" dirty="0" err="1"/>
              <a:t>là</a:t>
            </a:r>
            <a:r>
              <a:rPr lang="en-US" sz="2800" dirty="0"/>
              <a:t> polymer </a:t>
            </a:r>
            <a:r>
              <a:rPr lang="en-US" sz="2800" dirty="0" err="1"/>
              <a:t>dạng</a:t>
            </a:r>
            <a:r>
              <a:rPr lang="en-US" sz="2800" dirty="0"/>
              <a:t> </a:t>
            </a:r>
            <a:r>
              <a:rPr lang="en-US" sz="2800" dirty="0" err="1"/>
              <a:t>mạch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r>
              <a:rPr lang="en-US" sz="2800" dirty="0"/>
              <a:t>,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nhánh</a:t>
            </a:r>
            <a:r>
              <a:rPr lang="en-US" sz="2800" dirty="0"/>
              <a:t>, </a:t>
            </a:r>
            <a:r>
              <a:rPr lang="en-US" sz="2800" dirty="0" err="1"/>
              <a:t>xoắn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,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từ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a-glucose </a:t>
            </a:r>
            <a:r>
              <a:rPr lang="en-US" sz="2800" dirty="0" err="1"/>
              <a:t>liên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liên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>
                <a:latin typeface="Symbol" panose="05050102010706020507" pitchFamily="18" charset="2"/>
              </a:rPr>
              <a:t>a</a:t>
            </a:r>
            <a:r>
              <a:rPr lang="en-US" sz="2800" dirty="0"/>
              <a:t>-1,4-glucoside</a:t>
            </a:r>
          </a:p>
          <a:p>
            <a:r>
              <a:rPr lang="en-US" sz="2800" dirty="0"/>
              <a:t>+ Amylopectin </a:t>
            </a:r>
            <a:r>
              <a:rPr lang="en-US" sz="2800" dirty="0" err="1"/>
              <a:t>là</a:t>
            </a:r>
            <a:r>
              <a:rPr lang="en-US" sz="2800" dirty="0"/>
              <a:t> polymer </a:t>
            </a:r>
            <a:r>
              <a:rPr lang="en-US" sz="2800" dirty="0" err="1"/>
              <a:t>mạch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nhánh</a:t>
            </a:r>
            <a:r>
              <a:rPr lang="en-US" sz="2800" dirty="0"/>
              <a:t>, </a:t>
            </a:r>
            <a:r>
              <a:rPr lang="en-US" sz="2800" dirty="0" err="1"/>
              <a:t>mạch</a:t>
            </a:r>
            <a:r>
              <a:rPr lang="en-US" sz="2800" dirty="0"/>
              <a:t> </a:t>
            </a:r>
            <a:r>
              <a:rPr lang="en-US" sz="2800" dirty="0" err="1"/>
              <a:t>nhánh</a:t>
            </a:r>
            <a:r>
              <a:rPr lang="en-US" sz="2800" dirty="0"/>
              <a:t> </a:t>
            </a:r>
            <a:r>
              <a:rPr lang="en-US" sz="2800" dirty="0" err="1"/>
              <a:t>liên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>
                <a:latin typeface="Symbol" panose="05050102010706020507" pitchFamily="18" charset="2"/>
              </a:rPr>
              <a:t>a</a:t>
            </a:r>
            <a:r>
              <a:rPr lang="en-US" sz="2800" dirty="0"/>
              <a:t>-1,4-glucoside; </a:t>
            </a:r>
            <a:r>
              <a:rPr lang="en-US" sz="2800" dirty="0" err="1"/>
              <a:t>mạch</a:t>
            </a:r>
            <a:r>
              <a:rPr lang="en-US" sz="2800" dirty="0"/>
              <a:t> </a:t>
            </a:r>
            <a:r>
              <a:rPr lang="en-US" sz="2800" dirty="0" err="1"/>
              <a:t>nhánh</a:t>
            </a:r>
            <a:r>
              <a:rPr lang="en-US" sz="2800" dirty="0"/>
              <a:t> </a:t>
            </a:r>
            <a:r>
              <a:rPr lang="en-US" sz="2800" dirty="0" err="1"/>
              <a:t>liên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mạch</a:t>
            </a:r>
            <a:r>
              <a:rPr lang="en-US" sz="2800" dirty="0"/>
              <a:t> </a:t>
            </a:r>
            <a:r>
              <a:rPr lang="en-US" sz="2800" dirty="0" err="1"/>
              <a:t>chính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>
                <a:latin typeface="Symbol" panose="05050102010706020507" pitchFamily="18" charset="2"/>
              </a:rPr>
              <a:t>a</a:t>
            </a:r>
            <a:r>
              <a:rPr lang="en-US" sz="2800" dirty="0"/>
              <a:t>-1,6-glucoside</a:t>
            </a:r>
          </a:p>
        </p:txBody>
      </p:sp>
    </p:spTree>
    <p:extLst>
      <p:ext uri="{BB962C8B-B14F-4D97-AF65-F5344CB8AC3E}">
        <p14:creationId xmlns:p14="http://schemas.microsoft.com/office/powerpoint/2010/main" val="109644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6DFD24DC-C7E7-D07A-CB34-DDD808D76D7F}"/>
              </a:ext>
            </a:extLst>
          </p:cNvPr>
          <p:cNvGrpSpPr/>
          <p:nvPr/>
        </p:nvGrpSpPr>
        <p:grpSpPr>
          <a:xfrm>
            <a:off x="1" y="0"/>
            <a:ext cx="11147612" cy="830997"/>
            <a:chOff x="-288924" y="1892299"/>
            <a:chExt cx="19659598" cy="83089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2597A863-7300-D17D-1095-2372C0A68DB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F17C6099-D5F6-F7DC-DE4C-45E53530AF25}"/>
                </a:ext>
              </a:extLst>
            </p:cNvPr>
            <p:cNvSpPr txBox="1"/>
            <p:nvPr/>
          </p:nvSpPr>
          <p:spPr>
            <a:xfrm>
              <a:off x="711624" y="1913523"/>
              <a:ext cx="1290713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4B820D4-15BC-4BB5-C652-3244D00F864F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ạo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oogle Shape;247;p3">
            <a:extLst>
              <a:ext uri="{FF2B5EF4-FFF2-40B4-BE49-F238E27FC236}">
                <a16:creationId xmlns:a16="http://schemas.microsoft.com/office/drawing/2014/main" id="{E7CA522E-90CE-BC5A-3C3F-1C43CB3E3881}"/>
              </a:ext>
            </a:extLst>
          </p:cNvPr>
          <p:cNvGrpSpPr/>
          <p:nvPr/>
        </p:nvGrpSpPr>
        <p:grpSpPr>
          <a:xfrm>
            <a:off x="189162" y="1130810"/>
            <a:ext cx="4167639" cy="971306"/>
            <a:chOff x="166396" y="8755081"/>
            <a:chExt cx="4167639" cy="781943"/>
          </a:xfrm>
        </p:grpSpPr>
        <p:sp>
          <p:nvSpPr>
            <p:cNvPr id="7" name="Google Shape;248;p3">
              <a:extLst>
                <a:ext uri="{FF2B5EF4-FFF2-40B4-BE49-F238E27FC236}">
                  <a16:creationId xmlns:a16="http://schemas.microsoft.com/office/drawing/2014/main" id="{693B8E22-533F-5FBD-3FEF-04CE393546E9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8" name="Google Shape;249;p3">
              <a:extLst>
                <a:ext uri="{FF2B5EF4-FFF2-40B4-BE49-F238E27FC236}">
                  <a16:creationId xmlns:a16="http://schemas.microsoft.com/office/drawing/2014/main" id="{8A44693A-1542-B735-9EC8-102209B5111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0" name="Google Shape;250;p3">
                <a:extLst>
                  <a:ext uri="{FF2B5EF4-FFF2-40B4-BE49-F238E27FC236}">
                    <a16:creationId xmlns:a16="http://schemas.microsoft.com/office/drawing/2014/main" id="{CA70C483-C9B2-3971-F037-BD728680F45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1" name="Google Shape;251;p3">
                <a:extLst>
                  <a:ext uri="{FF2B5EF4-FFF2-40B4-BE49-F238E27FC236}">
                    <a16:creationId xmlns:a16="http://schemas.microsoft.com/office/drawing/2014/main" id="{20BECEB3-EE03-79E9-20A7-BA6EA6CF7B44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E02BEE3E-1C1D-643F-EA93-49A71A136BF3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6F942EBC-F907-85AB-6BFC-6F089A493EE9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FFB264BE-965F-05FB-DB15-9316C95E1615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5" name="Google Shape;255;p3">
                <a:extLst>
                  <a:ext uri="{FF2B5EF4-FFF2-40B4-BE49-F238E27FC236}">
                    <a16:creationId xmlns:a16="http://schemas.microsoft.com/office/drawing/2014/main" id="{E995672A-8ADD-3088-F474-F1F27D98A30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6" name="Google Shape;256;p3">
                <a:extLst>
                  <a:ext uri="{FF2B5EF4-FFF2-40B4-BE49-F238E27FC236}">
                    <a16:creationId xmlns:a16="http://schemas.microsoft.com/office/drawing/2014/main" id="{4BFF6BFB-67B1-3DA1-7822-5EFA0B22F9CB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7" name="Google Shape;257;p3">
                <a:extLst>
                  <a:ext uri="{FF2B5EF4-FFF2-40B4-BE49-F238E27FC236}">
                    <a16:creationId xmlns:a16="http://schemas.microsoft.com/office/drawing/2014/main" id="{1017290C-1BBB-093E-C6D4-C29FD2B63A11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8;p3">
                <a:extLst>
                  <a:ext uri="{FF2B5EF4-FFF2-40B4-BE49-F238E27FC236}">
                    <a16:creationId xmlns:a16="http://schemas.microsoft.com/office/drawing/2014/main" id="{F8AF9F1D-1D06-B211-1764-81A386B25906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9" name="Google Shape;259;p3">
                <a:extLst>
                  <a:ext uri="{FF2B5EF4-FFF2-40B4-BE49-F238E27FC236}">
                    <a16:creationId xmlns:a16="http://schemas.microsoft.com/office/drawing/2014/main" id="{997E0ED2-E939-487D-42D8-B8C4274928D0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0" name="Google Shape;260;p3">
                <a:extLst>
                  <a:ext uri="{FF2B5EF4-FFF2-40B4-BE49-F238E27FC236}">
                    <a16:creationId xmlns:a16="http://schemas.microsoft.com/office/drawing/2014/main" id="{091BC0A6-60A8-40F8-0F93-695744C6B8CB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61;p3">
                <a:extLst>
                  <a:ext uri="{FF2B5EF4-FFF2-40B4-BE49-F238E27FC236}">
                    <a16:creationId xmlns:a16="http://schemas.microsoft.com/office/drawing/2014/main" id="{BAC1F4F5-921D-C88B-EC00-488CA3D060A1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9" name="Google Shape;262;p3">
              <a:extLst>
                <a:ext uri="{FF2B5EF4-FFF2-40B4-BE49-F238E27FC236}">
                  <a16:creationId xmlns:a16="http://schemas.microsoft.com/office/drawing/2014/main" id="{9173929B-2C49-C6E6-A9B9-AAC194547039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ellulose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3" name="Rounded Rectangle 67">
            <a:extLst>
              <a:ext uri="{FF2B5EF4-FFF2-40B4-BE49-F238E27FC236}">
                <a16:creationId xmlns:a16="http://schemas.microsoft.com/office/drawing/2014/main" id="{840DAA3E-FD31-472F-3D38-030444C74796}"/>
              </a:ext>
            </a:extLst>
          </p:cNvPr>
          <p:cNvSpPr/>
          <p:nvPr/>
        </p:nvSpPr>
        <p:spPr>
          <a:xfrm>
            <a:off x="246159" y="2590525"/>
            <a:ext cx="12002838" cy="1073833"/>
          </a:xfrm>
          <a:prstGeom prst="roundRect">
            <a:avLst>
              <a:gd name="adj" fmla="val 1703"/>
            </a:avLst>
          </a:prstGeom>
          <a:solidFill>
            <a:srgbClr val="EEECE1">
              <a:lumMod val="90000"/>
            </a:srgb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34DC10-E779-C1C2-6A2D-9B595D75A653}"/>
              </a:ext>
            </a:extLst>
          </p:cNvPr>
          <p:cNvSpPr txBox="1"/>
          <p:nvPr/>
        </p:nvSpPr>
        <p:spPr>
          <a:xfrm>
            <a:off x="233071" y="2710251"/>
            <a:ext cx="120028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cellulose </a:t>
            </a:r>
            <a:r>
              <a:rPr lang="en-US" sz="2800" dirty="0" err="1"/>
              <a:t>gồm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</a:t>
            </a:r>
            <a:r>
              <a:rPr lang="en-US" sz="2800" dirty="0">
                <a:latin typeface="Symbol" panose="05050102010706020507" pitchFamily="18" charset="2"/>
              </a:rPr>
              <a:t>b</a:t>
            </a:r>
            <a:r>
              <a:rPr lang="en-US" sz="2800" dirty="0"/>
              <a:t>-glucose </a:t>
            </a:r>
            <a:r>
              <a:rPr lang="en-US" sz="2800" dirty="0" err="1"/>
              <a:t>liên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mạch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r>
              <a:rPr lang="en-US" sz="2800" dirty="0"/>
              <a:t>,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nhánh</a:t>
            </a:r>
            <a:r>
              <a:rPr lang="en-US" sz="2800" dirty="0"/>
              <a:t> </a:t>
            </a:r>
            <a:r>
              <a:rPr lang="en-US" sz="2800" dirty="0" err="1"/>
              <a:t>tương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dirty="0" err="1"/>
              <a:t>như</a:t>
            </a:r>
            <a:r>
              <a:rPr lang="en-US" sz="2800" dirty="0"/>
              <a:t> amylose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FEED5BF-1743-B43D-094C-8C9EE79B2D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9363" y="3901314"/>
            <a:ext cx="6973273" cy="2724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63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6DFD24DC-C7E7-D07A-CB34-DDD808D76D7F}"/>
              </a:ext>
            </a:extLst>
          </p:cNvPr>
          <p:cNvGrpSpPr/>
          <p:nvPr/>
        </p:nvGrpSpPr>
        <p:grpSpPr>
          <a:xfrm>
            <a:off x="1" y="-1"/>
            <a:ext cx="11147612" cy="1436958"/>
            <a:chOff x="-288924" y="1892299"/>
            <a:chExt cx="19659598" cy="143678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2597A863-7300-D17D-1095-2372C0A68DB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F17C6099-D5F6-F7DC-DE4C-45E53530AF25}"/>
                </a:ext>
              </a:extLst>
            </p:cNvPr>
            <p:cNvSpPr txBox="1"/>
            <p:nvPr/>
          </p:nvSpPr>
          <p:spPr>
            <a:xfrm>
              <a:off x="223023" y="1913523"/>
              <a:ext cx="1779314" cy="14155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4B820D4-15BC-4BB5-C652-3244D00F864F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RẠNG THÁI TỰ NHIÊN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A35D9B68-E7D6-04EC-EBD2-C52B1514CA10}"/>
              </a:ext>
            </a:extLst>
          </p:cNvPr>
          <p:cNvSpPr txBox="1"/>
          <p:nvPr/>
        </p:nvSpPr>
        <p:spPr>
          <a:xfrm>
            <a:off x="121298" y="3480653"/>
            <a:ext cx="27338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#9Slide03 Sofia Pro Soft Bold" panose="020B0604020202020204" charset="0"/>
              </a:rPr>
              <a:t>GLUCOSE</a:t>
            </a:r>
          </a:p>
        </p:txBody>
      </p:sp>
      <p:pic>
        <p:nvPicPr>
          <p:cNvPr id="1026" name="Picture 2" descr="Hoa quả sạch: Mẹo rửa nho đánh bay hóa chất - 2sao">
            <a:extLst>
              <a:ext uri="{FF2B5EF4-FFF2-40B4-BE49-F238E27FC236}">
                <a16:creationId xmlns:a16="http://schemas.microsoft.com/office/drawing/2014/main" id="{654CA0C0-C16D-7538-46F2-FE7D674EC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535" y="789276"/>
            <a:ext cx="2965968" cy="2233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9EABC0C-EF22-2877-E76B-58B0AB3106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6535" y="4822968"/>
            <a:ext cx="2965969" cy="2035032"/>
          </a:xfrm>
          <a:prstGeom prst="rect">
            <a:avLst/>
          </a:prstGeom>
        </p:spPr>
      </p:pic>
      <p:pic>
        <p:nvPicPr>
          <p:cNvPr id="1030" name="Picture 6" descr="Bạn có biết: Lượng đường trong máu bình thường? | Vinmec">
            <a:extLst>
              <a:ext uri="{FF2B5EF4-FFF2-40B4-BE49-F238E27FC236}">
                <a16:creationId xmlns:a16="http://schemas.microsoft.com/office/drawing/2014/main" id="{3C6BDFBE-22CB-875E-B3EA-EA2DDDA76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175" y="2950202"/>
            <a:ext cx="2965970" cy="187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542B5A0-FC06-6F64-2410-0B5060D142C1}"/>
              </a:ext>
            </a:extLst>
          </p:cNvPr>
          <p:cNvCxnSpPr>
            <a:stCxn id="26" idx="3"/>
            <a:endCxn id="1026" idx="1"/>
          </p:cNvCxnSpPr>
          <p:nvPr/>
        </p:nvCxnSpPr>
        <p:spPr>
          <a:xfrm flipV="1">
            <a:off x="2855168" y="1906008"/>
            <a:ext cx="361367" cy="19593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4873AAD-7009-F560-06D7-3ED3DDBF30A5}"/>
              </a:ext>
            </a:extLst>
          </p:cNvPr>
          <p:cNvCxnSpPr>
            <a:cxnSpLocks/>
            <a:stCxn id="26" idx="3"/>
            <a:endCxn id="27" idx="1"/>
          </p:cNvCxnSpPr>
          <p:nvPr/>
        </p:nvCxnSpPr>
        <p:spPr>
          <a:xfrm>
            <a:off x="2855168" y="3865374"/>
            <a:ext cx="361367" cy="1975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7D278DC-9B8C-9E2B-EB44-6E259E73C3DA}"/>
              </a:ext>
            </a:extLst>
          </p:cNvPr>
          <p:cNvCxnSpPr>
            <a:stCxn id="26" idx="3"/>
            <a:endCxn id="1030" idx="1"/>
          </p:cNvCxnSpPr>
          <p:nvPr/>
        </p:nvCxnSpPr>
        <p:spPr>
          <a:xfrm>
            <a:off x="2855168" y="3865374"/>
            <a:ext cx="386007" cy="212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11902117-AB45-1D12-D780-BBBA1D70476B}"/>
              </a:ext>
            </a:extLst>
          </p:cNvPr>
          <p:cNvSpPr txBox="1"/>
          <p:nvPr/>
        </p:nvSpPr>
        <p:spPr>
          <a:xfrm>
            <a:off x="6655012" y="830996"/>
            <a:ext cx="4189445" cy="18158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luc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ầ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ậ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á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ễ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…)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6BE02E1-4314-7AC8-D07B-CDF3028232AD}"/>
              </a:ext>
            </a:extLst>
          </p:cNvPr>
          <p:cNvSpPr txBox="1"/>
          <p:nvPr/>
        </p:nvSpPr>
        <p:spPr>
          <a:xfrm>
            <a:off x="6534298" y="2881769"/>
            <a:ext cx="5282368" cy="224676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ồ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ở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ỏe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y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ẹp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0-130 mg/dL (hay 4,4-7,2 mmol/L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F1B9260-64A9-96AD-BD56-CB1F01689BD8}"/>
              </a:ext>
            </a:extLst>
          </p:cNvPr>
          <p:cNvSpPr txBox="1"/>
          <p:nvPr/>
        </p:nvSpPr>
        <p:spPr>
          <a:xfrm>
            <a:off x="6534298" y="5363430"/>
            <a:ext cx="5282368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luc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ế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ắ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ễ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n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ọt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81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4" grpId="0" animBg="1"/>
      <p:bldP spid="38" grpId="0" animBg="1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BC3FE287-D9A4-DCEC-C750-1773E50FCF45}"/>
              </a:ext>
            </a:extLst>
          </p:cNvPr>
          <p:cNvSpPr txBox="1"/>
          <p:nvPr/>
        </p:nvSpPr>
        <p:spPr>
          <a:xfrm>
            <a:off x="4740684" y="689515"/>
            <a:ext cx="30137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#9Slide03 Sofia Pro Soft Bold" panose="020B0604020202020204" charset="0"/>
              </a:rPr>
              <a:t>FRUCTOSE</a:t>
            </a:r>
          </a:p>
        </p:txBody>
      </p:sp>
      <p:pic>
        <p:nvPicPr>
          <p:cNvPr id="2052" name="Picture 4" descr="Công dụng và hướng dẫn dùng mật ong đúng cách | Vinmec">
            <a:extLst>
              <a:ext uri="{FF2B5EF4-FFF2-40B4-BE49-F238E27FC236}">
                <a16:creationId xmlns:a16="http://schemas.microsoft.com/office/drawing/2014/main" id="{9E435E26-6242-75FE-F4D8-FC0678AB4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5503" y="1458956"/>
            <a:ext cx="5215471" cy="3239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46A9A9AA-B1E9-A865-6BF5-6165CEC16447}"/>
              </a:ext>
            </a:extLst>
          </p:cNvPr>
          <p:cNvSpPr txBox="1"/>
          <p:nvPr/>
        </p:nvSpPr>
        <p:spPr>
          <a:xfrm>
            <a:off x="669722" y="5047861"/>
            <a:ext cx="10852556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Fruct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ậ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ậ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ọ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ứ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ài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Fruct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ế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ắ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ọ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n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8" name="Google Shape;243;p3">
            <a:extLst>
              <a:ext uri="{FF2B5EF4-FFF2-40B4-BE49-F238E27FC236}">
                <a16:creationId xmlns:a16="http://schemas.microsoft.com/office/drawing/2014/main" id="{41632927-1E68-1403-75D9-3F9540074C79}"/>
              </a:ext>
            </a:extLst>
          </p:cNvPr>
          <p:cNvGrpSpPr/>
          <p:nvPr/>
        </p:nvGrpSpPr>
        <p:grpSpPr>
          <a:xfrm>
            <a:off x="1" y="-1"/>
            <a:ext cx="11147612" cy="1436958"/>
            <a:chOff x="-288924" y="1892299"/>
            <a:chExt cx="19659598" cy="1436789"/>
          </a:xfrm>
        </p:grpSpPr>
        <p:sp>
          <p:nvSpPr>
            <p:cNvPr id="29" name="Google Shape;244;p3">
              <a:extLst>
                <a:ext uri="{FF2B5EF4-FFF2-40B4-BE49-F238E27FC236}">
                  <a16:creationId xmlns:a16="http://schemas.microsoft.com/office/drawing/2014/main" id="{9439ED1C-49FC-76E9-0B79-6BC24CFBBA1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245;p3">
              <a:extLst>
                <a:ext uri="{FF2B5EF4-FFF2-40B4-BE49-F238E27FC236}">
                  <a16:creationId xmlns:a16="http://schemas.microsoft.com/office/drawing/2014/main" id="{055FB668-27C5-2D15-7622-A64A2009B265}"/>
                </a:ext>
              </a:extLst>
            </p:cNvPr>
            <p:cNvSpPr txBox="1"/>
            <p:nvPr/>
          </p:nvSpPr>
          <p:spPr>
            <a:xfrm>
              <a:off x="223023" y="1913523"/>
              <a:ext cx="1779314" cy="14155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1" name="Google Shape;246;p3">
              <a:extLst>
                <a:ext uri="{FF2B5EF4-FFF2-40B4-BE49-F238E27FC236}">
                  <a16:creationId xmlns:a16="http://schemas.microsoft.com/office/drawing/2014/main" id="{A929FBBB-4C19-E8D1-62CE-1A308BE8162C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RẠNG THÁI TỰ NHIÊN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45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BC3FE287-D9A4-DCEC-C750-1773E50FCF45}"/>
              </a:ext>
            </a:extLst>
          </p:cNvPr>
          <p:cNvSpPr txBox="1"/>
          <p:nvPr/>
        </p:nvSpPr>
        <p:spPr>
          <a:xfrm>
            <a:off x="214604" y="1674686"/>
            <a:ext cx="38434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#9Slide03 Sofia Pro Soft Bold" panose="020B0604020202020204" charset="0"/>
              </a:rPr>
              <a:t>SACCHAROSE</a:t>
            </a:r>
          </a:p>
        </p:txBody>
      </p:sp>
      <p:grpSp>
        <p:nvGrpSpPr>
          <p:cNvPr id="28" name="Google Shape;243;p3">
            <a:extLst>
              <a:ext uri="{FF2B5EF4-FFF2-40B4-BE49-F238E27FC236}">
                <a16:creationId xmlns:a16="http://schemas.microsoft.com/office/drawing/2014/main" id="{41632927-1E68-1403-75D9-3F9540074C79}"/>
              </a:ext>
            </a:extLst>
          </p:cNvPr>
          <p:cNvGrpSpPr/>
          <p:nvPr/>
        </p:nvGrpSpPr>
        <p:grpSpPr>
          <a:xfrm>
            <a:off x="1" y="-1"/>
            <a:ext cx="11147612" cy="1436958"/>
            <a:chOff x="-288924" y="1892299"/>
            <a:chExt cx="19659598" cy="1436789"/>
          </a:xfrm>
        </p:grpSpPr>
        <p:sp>
          <p:nvSpPr>
            <p:cNvPr id="29" name="Google Shape;244;p3">
              <a:extLst>
                <a:ext uri="{FF2B5EF4-FFF2-40B4-BE49-F238E27FC236}">
                  <a16:creationId xmlns:a16="http://schemas.microsoft.com/office/drawing/2014/main" id="{9439ED1C-49FC-76E9-0B79-6BC24CFBBA1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245;p3">
              <a:extLst>
                <a:ext uri="{FF2B5EF4-FFF2-40B4-BE49-F238E27FC236}">
                  <a16:creationId xmlns:a16="http://schemas.microsoft.com/office/drawing/2014/main" id="{055FB668-27C5-2D15-7622-A64A2009B265}"/>
                </a:ext>
              </a:extLst>
            </p:cNvPr>
            <p:cNvSpPr txBox="1"/>
            <p:nvPr/>
          </p:nvSpPr>
          <p:spPr>
            <a:xfrm>
              <a:off x="223023" y="1913523"/>
              <a:ext cx="1779314" cy="14155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1" name="Google Shape;246;p3">
              <a:extLst>
                <a:ext uri="{FF2B5EF4-FFF2-40B4-BE49-F238E27FC236}">
                  <a16:creationId xmlns:a16="http://schemas.microsoft.com/office/drawing/2014/main" id="{A929FBBB-4C19-E8D1-62CE-1A308BE8162C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RẠNG THÁI TỰ NHIÊN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3074" name="Picture 2" descr="8 tác dụng tuyệt vời của cây mía đối với sức khỏe - Báo Khánh Hòa điện tử">
            <a:extLst>
              <a:ext uri="{FF2B5EF4-FFF2-40B4-BE49-F238E27FC236}">
                <a16:creationId xmlns:a16="http://schemas.microsoft.com/office/drawing/2014/main" id="{34D093F4-98E9-561A-42FB-8F8F9F1A5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623" y="950121"/>
            <a:ext cx="2528287" cy="2218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ủ cải đường (sugar beet) là gì? Cách phân biệt với củ cải trắng, củ dền">
            <a:extLst>
              <a:ext uri="{FF2B5EF4-FFF2-40B4-BE49-F238E27FC236}">
                <a16:creationId xmlns:a16="http://schemas.microsoft.com/office/drawing/2014/main" id="{5D89DC85-90AA-FBC1-FF31-BA49D4BA7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369" y="950121"/>
            <a:ext cx="4149550" cy="2337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Nghiên cứu phát triển các chế phẩm từ hoa thốt nốt - Báo An Giang Online">
            <a:extLst>
              <a:ext uri="{FF2B5EF4-FFF2-40B4-BE49-F238E27FC236}">
                <a16:creationId xmlns:a16="http://schemas.microsoft.com/office/drawing/2014/main" id="{722B54C5-DCCF-62F0-5669-6A40D1E78D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613" y="3365805"/>
            <a:ext cx="5715000" cy="333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304BFF3-8949-09F2-EAD8-B4E3482C45DA}"/>
              </a:ext>
            </a:extLst>
          </p:cNvPr>
          <p:cNvSpPr txBox="1"/>
          <p:nvPr/>
        </p:nvSpPr>
        <p:spPr>
          <a:xfrm>
            <a:off x="214604" y="3726847"/>
            <a:ext cx="4951756" cy="18158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Saccharose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hoa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, </a:t>
            </a:r>
            <a:r>
              <a:rPr lang="en-US" sz="2800" dirty="0" err="1"/>
              <a:t>rau</a:t>
            </a:r>
            <a:r>
              <a:rPr lang="en-US" sz="2800" dirty="0"/>
              <a:t>, </a:t>
            </a:r>
            <a:r>
              <a:rPr lang="en-US" sz="2800" dirty="0" err="1"/>
              <a:t>củ</a:t>
            </a:r>
            <a:r>
              <a:rPr lang="en-US" sz="2800" dirty="0"/>
              <a:t>, </a:t>
            </a:r>
            <a:r>
              <a:rPr lang="en-US" sz="2800" dirty="0" err="1"/>
              <a:t>dặc</a:t>
            </a:r>
            <a:r>
              <a:rPr lang="en-US" sz="2800" dirty="0"/>
              <a:t> </a:t>
            </a:r>
            <a:r>
              <a:rPr lang="en-US" sz="2800" dirty="0" err="1"/>
              <a:t>biệt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thân</a:t>
            </a:r>
            <a:r>
              <a:rPr lang="en-US" sz="2800" dirty="0"/>
              <a:t> </a:t>
            </a:r>
            <a:r>
              <a:rPr lang="en-US" sz="2800" dirty="0" err="1"/>
              <a:t>cây</a:t>
            </a:r>
            <a:r>
              <a:rPr lang="en-US" sz="2800" dirty="0"/>
              <a:t> </a:t>
            </a:r>
            <a:r>
              <a:rPr lang="en-US" sz="2800" dirty="0" err="1"/>
              <a:t>mía</a:t>
            </a:r>
            <a:r>
              <a:rPr lang="en-US" sz="2800" dirty="0"/>
              <a:t>,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ải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hoa</a:t>
            </a:r>
            <a:r>
              <a:rPr lang="en-US" sz="2800" dirty="0"/>
              <a:t> </a:t>
            </a:r>
            <a:r>
              <a:rPr lang="en-US" sz="2800" dirty="0" err="1"/>
              <a:t>thốt</a:t>
            </a:r>
            <a:r>
              <a:rPr lang="en-US" sz="2800" dirty="0"/>
              <a:t> </a:t>
            </a:r>
            <a:r>
              <a:rPr lang="en-US" sz="2800" dirty="0" err="1"/>
              <a:t>nố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29232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文本框 22">
            <a:extLst>
              <a:ext uri="{FF2B5EF4-FFF2-40B4-BE49-F238E27FC236}">
                <a16:creationId xmlns:a16="http://schemas.microsoft.com/office/drawing/2014/main" id="{41CE5A5D-92EB-FCD8-A8E3-0D24B6C95DEA}"/>
              </a:ext>
            </a:extLst>
          </p:cNvPr>
          <p:cNvSpPr txBox="1"/>
          <p:nvPr/>
        </p:nvSpPr>
        <p:spPr>
          <a:xfrm>
            <a:off x="1467182" y="1956255"/>
            <a:ext cx="9490378" cy="43642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endParaRPr lang="zh-CN" altLang="en-US" sz="2800" b="1" dirty="0">
              <a:solidFill>
                <a:srgbClr val="00A69C"/>
              </a:solidFill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ED1C44-3419-E15F-ADAD-EBC2D7FD8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772" y="248291"/>
            <a:ext cx="914400" cy="9144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9E1E2BF-14C1-6FB1-70FF-544F5D391BC7}"/>
              </a:ext>
            </a:extLst>
          </p:cNvPr>
          <p:cNvSpPr txBox="1"/>
          <p:nvPr/>
        </p:nvSpPr>
        <p:spPr>
          <a:xfrm>
            <a:off x="1294777" y="298950"/>
            <a:ext cx="989284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ép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ía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5% saccharose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Theo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ccharose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ép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ía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ccharo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B6EC28-15F5-F293-83CE-77387B14F7D1}"/>
              </a:ext>
            </a:extLst>
          </p:cNvPr>
          <p:cNvSpPr txBox="1"/>
          <p:nvPr/>
        </p:nvSpPr>
        <p:spPr>
          <a:xfrm>
            <a:off x="3676650" y="4681613"/>
            <a:ext cx="8210550" cy="187743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Roboto" panose="02000000000000000000" pitchFamily="2" charset="0"/>
              </a:rPr>
              <a:t>Đáp</a:t>
            </a:r>
            <a:r>
              <a:rPr lang="en-US" sz="3200" b="1" dirty="0">
                <a:solidFill>
                  <a:srgbClr val="C00000"/>
                </a:solidFill>
                <a:latin typeface="Roboto" panose="02000000000000000000" pitchFamily="2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Roboto" panose="02000000000000000000" pitchFamily="2" charset="0"/>
              </a:rPr>
              <a:t>án</a:t>
            </a:r>
            <a:r>
              <a:rPr lang="en-US" sz="3200" b="1" dirty="0">
                <a:solidFill>
                  <a:srgbClr val="C00000"/>
                </a:solidFill>
                <a:latin typeface="Roboto" panose="02000000000000000000" pitchFamily="2" charset="0"/>
              </a:rPr>
              <a:t>: </a:t>
            </a:r>
            <a:r>
              <a:rPr lang="vi-VN" sz="2800" dirty="0"/>
              <a:t>Để thu được đường </a:t>
            </a:r>
            <a:r>
              <a:rPr lang="vi-VN" sz="2800" dirty="0" err="1"/>
              <a:t>saccharosetừ</a:t>
            </a:r>
            <a:r>
              <a:rPr lang="vi-VN" sz="2800" dirty="0"/>
              <a:t> nước ép mía, ta sử dụng phương pháp lọc và kết tinh.</a:t>
            </a:r>
            <a:r>
              <a:rPr lang="en-US" sz="2800" dirty="0"/>
              <a:t> </a:t>
            </a:r>
            <a:r>
              <a:rPr lang="vi-VN" sz="2800" dirty="0"/>
              <a:t>Phương pháp tách chất này dựa trên tính chất của</a:t>
            </a:r>
            <a:r>
              <a:rPr lang="en-US" sz="2800" dirty="0"/>
              <a:t> </a:t>
            </a:r>
            <a:r>
              <a:rPr lang="vi-VN" sz="2800" dirty="0" err="1"/>
              <a:t>saccharose</a:t>
            </a:r>
            <a:r>
              <a:rPr lang="vi-VN" sz="2800" dirty="0"/>
              <a:t> là dễ tan trong nước và độ tan thay đổi theo nhiệt độ.</a:t>
            </a:r>
          </a:p>
        </p:txBody>
      </p:sp>
      <p:pic>
        <p:nvPicPr>
          <p:cNvPr id="4098" name="Picture 2" descr="Trong nước ép mía có khoảng 15% saccharose theo khối lượng. Theo em, có thể  dùng phương pháp nào để tách saccharose từ nước ép mía?">
            <a:extLst>
              <a:ext uri="{FF2B5EF4-FFF2-40B4-BE49-F238E27FC236}">
                <a16:creationId xmlns:a16="http://schemas.microsoft.com/office/drawing/2014/main" id="{189BA44E-7AA8-19EF-F8EF-7CF086915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166" y="2242355"/>
            <a:ext cx="9747440" cy="2373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5668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BC3FE287-D9A4-DCEC-C750-1773E50FCF45}"/>
              </a:ext>
            </a:extLst>
          </p:cNvPr>
          <p:cNvSpPr txBox="1"/>
          <p:nvPr/>
        </p:nvSpPr>
        <p:spPr>
          <a:xfrm>
            <a:off x="4740684" y="689515"/>
            <a:ext cx="30137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#9Slide03 Sofia Pro Soft Bold" panose="020B0604020202020204" charset="0"/>
              </a:rPr>
              <a:t>MALTOS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6A9A9AA-B1E9-A865-6BF5-6165CEC16447}"/>
              </a:ext>
            </a:extLst>
          </p:cNvPr>
          <p:cNvSpPr txBox="1"/>
          <p:nvPr/>
        </p:nvSpPr>
        <p:spPr>
          <a:xfrm>
            <a:off x="669722" y="4880221"/>
            <a:ext cx="10852556" cy="18158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Malt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c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ủy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Ở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sacchar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lt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ắ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an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ọt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8" name="Google Shape;243;p3">
            <a:extLst>
              <a:ext uri="{FF2B5EF4-FFF2-40B4-BE49-F238E27FC236}">
                <a16:creationId xmlns:a16="http://schemas.microsoft.com/office/drawing/2014/main" id="{41632927-1E68-1403-75D9-3F9540074C79}"/>
              </a:ext>
            </a:extLst>
          </p:cNvPr>
          <p:cNvGrpSpPr/>
          <p:nvPr/>
        </p:nvGrpSpPr>
        <p:grpSpPr>
          <a:xfrm>
            <a:off x="1" y="-1"/>
            <a:ext cx="11147612" cy="1436958"/>
            <a:chOff x="-288924" y="1892299"/>
            <a:chExt cx="19659598" cy="1436789"/>
          </a:xfrm>
        </p:grpSpPr>
        <p:sp>
          <p:nvSpPr>
            <p:cNvPr id="29" name="Google Shape;244;p3">
              <a:extLst>
                <a:ext uri="{FF2B5EF4-FFF2-40B4-BE49-F238E27FC236}">
                  <a16:creationId xmlns:a16="http://schemas.microsoft.com/office/drawing/2014/main" id="{9439ED1C-49FC-76E9-0B79-6BC24CFBBA1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245;p3">
              <a:extLst>
                <a:ext uri="{FF2B5EF4-FFF2-40B4-BE49-F238E27FC236}">
                  <a16:creationId xmlns:a16="http://schemas.microsoft.com/office/drawing/2014/main" id="{055FB668-27C5-2D15-7622-A64A2009B265}"/>
                </a:ext>
              </a:extLst>
            </p:cNvPr>
            <p:cNvSpPr txBox="1"/>
            <p:nvPr/>
          </p:nvSpPr>
          <p:spPr>
            <a:xfrm>
              <a:off x="223023" y="1913523"/>
              <a:ext cx="1779314" cy="14155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1" name="Google Shape;246;p3">
              <a:extLst>
                <a:ext uri="{FF2B5EF4-FFF2-40B4-BE49-F238E27FC236}">
                  <a16:creationId xmlns:a16="http://schemas.microsoft.com/office/drawing/2014/main" id="{A929FBBB-4C19-E8D1-62CE-1A308BE8162C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RẠNG THÁI TỰ NHIÊN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5122" name="Picture 2" descr="Cách làm kẹo mạch nha từ đường tại nhà vừa đơn giản vừa tiết kiệm - Đặc sản  miền tây">
            <a:extLst>
              <a:ext uri="{FF2B5EF4-FFF2-40B4-BE49-F238E27FC236}">
                <a16:creationId xmlns:a16="http://schemas.microsoft.com/office/drawing/2014/main" id="{61DFAD95-64E8-4DFB-84EE-E5C681EF0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868" y="1436957"/>
            <a:ext cx="4273420" cy="3205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064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6DFD24DC-C7E7-D07A-CB34-DDD808D76D7F}"/>
              </a:ext>
            </a:extLst>
          </p:cNvPr>
          <p:cNvGrpSpPr/>
          <p:nvPr/>
        </p:nvGrpSpPr>
        <p:grpSpPr>
          <a:xfrm>
            <a:off x="1" y="-1"/>
            <a:ext cx="11147612" cy="1436958"/>
            <a:chOff x="-288924" y="1892299"/>
            <a:chExt cx="19659598" cy="143678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2597A863-7300-D17D-1095-2372C0A68DB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F17C6099-D5F6-F7DC-DE4C-45E53530AF25}"/>
                </a:ext>
              </a:extLst>
            </p:cNvPr>
            <p:cNvSpPr txBox="1"/>
            <p:nvPr/>
          </p:nvSpPr>
          <p:spPr>
            <a:xfrm>
              <a:off x="223023" y="1913523"/>
              <a:ext cx="1779314" cy="14155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4B820D4-15BC-4BB5-C652-3244D00F864F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RẠNG THÁI TỰ NHIÊN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A35D9B68-E7D6-04EC-EBD2-C52B1514CA10}"/>
              </a:ext>
            </a:extLst>
          </p:cNvPr>
          <p:cNvSpPr txBox="1"/>
          <p:nvPr/>
        </p:nvSpPr>
        <p:spPr>
          <a:xfrm>
            <a:off x="121298" y="3480653"/>
            <a:ext cx="273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#9Slide03 Sofia Pro Soft Bold" panose="020B0604020202020204" charset="0"/>
              </a:rPr>
              <a:t>CELLUlOSE</a:t>
            </a:r>
            <a:endParaRPr lang="en-US" sz="3600" b="1" dirty="0">
              <a:latin typeface="#9Slide03 Sofia Pro Soft Bold" panose="020B0604020202020204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542B5A0-FC06-6F64-2410-0B5060D142C1}"/>
              </a:ext>
            </a:extLst>
          </p:cNvPr>
          <p:cNvCxnSpPr>
            <a:cxnSpLocks/>
            <a:stCxn id="26" idx="3"/>
            <a:endCxn id="1030" idx="1"/>
          </p:cNvCxnSpPr>
          <p:nvPr/>
        </p:nvCxnSpPr>
        <p:spPr>
          <a:xfrm flipV="1">
            <a:off x="2855168" y="2000375"/>
            <a:ext cx="836834" cy="18034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4873AAD-7009-F560-06D7-3ED3DDBF30A5}"/>
              </a:ext>
            </a:extLst>
          </p:cNvPr>
          <p:cNvCxnSpPr>
            <a:cxnSpLocks/>
            <a:stCxn id="26" idx="3"/>
            <a:endCxn id="1032" idx="1"/>
          </p:cNvCxnSpPr>
          <p:nvPr/>
        </p:nvCxnSpPr>
        <p:spPr>
          <a:xfrm>
            <a:off x="2855168" y="3803819"/>
            <a:ext cx="1008284" cy="16110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0" name="Picture 6" descr="Thành tế bào là gì? Cấu tạo, chức năng và vai trò thành tế bào?">
            <a:extLst>
              <a:ext uri="{FF2B5EF4-FFF2-40B4-BE49-F238E27FC236}">
                <a16:creationId xmlns:a16="http://schemas.microsoft.com/office/drawing/2014/main" id="{A8B419E9-E11A-652F-1B27-C5C91CC72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2002" y="747837"/>
            <a:ext cx="3190875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Sự khác nhau giữa sợi cotton và sợi Polyester – Bông Bạch Tuyết">
            <a:extLst>
              <a:ext uri="{FF2B5EF4-FFF2-40B4-BE49-F238E27FC236}">
                <a16:creationId xmlns:a16="http://schemas.microsoft.com/office/drawing/2014/main" id="{6CB18B4D-BFEA-DC68-FE6D-2D3174292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452" y="4509963"/>
            <a:ext cx="3221038" cy="1809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ây Nứa Là Cây Gì? Đặc Điểm Về Hình Thái Và Ứng Dụng Của Cây Nứa - An  Nguyên Lighting">
            <a:extLst>
              <a:ext uri="{FF2B5EF4-FFF2-40B4-BE49-F238E27FC236}">
                <a16:creationId xmlns:a16="http://schemas.microsoft.com/office/drawing/2014/main" id="{47BDD4C0-74C7-2704-2154-5C962F6B9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41" y="1069385"/>
            <a:ext cx="2466975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699D1BB-D8F6-5F41-EE85-39740BCE5959}"/>
              </a:ext>
            </a:extLst>
          </p:cNvPr>
          <p:cNvCxnSpPr>
            <a:cxnSpLocks/>
            <a:endCxn id="1034" idx="2"/>
          </p:cNvCxnSpPr>
          <p:nvPr/>
        </p:nvCxnSpPr>
        <p:spPr>
          <a:xfrm flipH="1" flipV="1">
            <a:off x="1454329" y="2917235"/>
            <a:ext cx="33904" cy="5634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77D610E-DAC5-2FAB-BF5F-7BB78B03EFAD}"/>
              </a:ext>
            </a:extLst>
          </p:cNvPr>
          <p:cNvSpPr txBox="1"/>
          <p:nvPr/>
        </p:nvSpPr>
        <p:spPr>
          <a:xfrm>
            <a:off x="7580826" y="830996"/>
            <a:ext cx="4413481" cy="569386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/>
              <a:t>Cellulose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chí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tế</a:t>
            </a:r>
            <a:r>
              <a:rPr lang="en-US" sz="2800" dirty="0"/>
              <a:t> </a:t>
            </a:r>
            <a:r>
              <a:rPr lang="en-US" sz="2800" dirty="0" err="1"/>
              <a:t>bào</a:t>
            </a:r>
            <a:r>
              <a:rPr lang="en-US" sz="2800" dirty="0"/>
              <a:t>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vật</a:t>
            </a:r>
            <a:r>
              <a:rPr lang="en-US" sz="2800" dirty="0"/>
              <a:t>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nên</a:t>
            </a:r>
            <a:r>
              <a:rPr lang="en-US" sz="2800" dirty="0"/>
              <a:t> </a:t>
            </a:r>
            <a:r>
              <a:rPr lang="en-US" sz="2800" dirty="0" err="1"/>
              <a:t>bộ</a:t>
            </a:r>
            <a:r>
              <a:rPr lang="en-US" sz="2800" dirty="0"/>
              <a:t> </a:t>
            </a:r>
            <a:r>
              <a:rPr lang="en-US" sz="2800" dirty="0" err="1"/>
              <a:t>khung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ây</a:t>
            </a:r>
            <a:endParaRPr lang="en-US" sz="2800" dirty="0"/>
          </a:p>
          <a:p>
            <a:pPr marL="285750" indent="-285750">
              <a:buFontTx/>
              <a:buChar char="-"/>
            </a:pP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/>
              <a:t>Cellulose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ây</a:t>
            </a:r>
            <a:r>
              <a:rPr lang="en-US" sz="2800" dirty="0"/>
              <a:t> </a:t>
            </a:r>
            <a:r>
              <a:rPr lang="en-US" sz="2800" dirty="0" err="1"/>
              <a:t>bông</a:t>
            </a:r>
            <a:r>
              <a:rPr lang="en-US" sz="2800" dirty="0"/>
              <a:t> </a:t>
            </a:r>
            <a:r>
              <a:rPr lang="en-US" sz="2800" dirty="0" err="1"/>
              <a:t>gòn</a:t>
            </a:r>
            <a:r>
              <a:rPr lang="en-US" sz="2800" dirty="0"/>
              <a:t>, </a:t>
            </a:r>
            <a:r>
              <a:rPr lang="en-US" sz="2800" dirty="0" err="1"/>
              <a:t>đay</a:t>
            </a:r>
            <a:r>
              <a:rPr lang="en-US" sz="2800" dirty="0"/>
              <a:t>, </a:t>
            </a:r>
            <a:r>
              <a:rPr lang="en-US" sz="2800" dirty="0" err="1"/>
              <a:t>tre</a:t>
            </a:r>
            <a:r>
              <a:rPr lang="en-US" sz="2800" dirty="0"/>
              <a:t>, </a:t>
            </a:r>
            <a:r>
              <a:rPr lang="en-US" sz="2800" dirty="0" err="1"/>
              <a:t>gỗ</a:t>
            </a:r>
            <a:r>
              <a:rPr lang="en-US" sz="2800" dirty="0"/>
              <a:t>, </a:t>
            </a:r>
            <a:r>
              <a:rPr lang="en-US" sz="2800" dirty="0" err="1"/>
              <a:t>nứa</a:t>
            </a:r>
            <a:r>
              <a:rPr lang="en-US" sz="2800" dirty="0"/>
              <a:t>,…</a:t>
            </a:r>
          </a:p>
          <a:p>
            <a:pPr marL="285750" indent="-285750">
              <a:buFontTx/>
              <a:buChar char="-"/>
            </a:pP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/>
              <a:t>Ở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iện</a:t>
            </a:r>
            <a:r>
              <a:rPr lang="en-US" sz="2800" dirty="0"/>
              <a:t> </a:t>
            </a:r>
            <a:r>
              <a:rPr lang="en-US" sz="2800" dirty="0" err="1"/>
              <a:t>thường</a:t>
            </a:r>
            <a:r>
              <a:rPr lang="en-US" sz="2800" dirty="0"/>
              <a:t> cellulose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rắn</a:t>
            </a:r>
            <a:r>
              <a:rPr lang="en-US" sz="2800" dirty="0"/>
              <a:t> </a:t>
            </a:r>
            <a:r>
              <a:rPr lang="en-US" sz="2800" dirty="0" err="1"/>
              <a:t>màu</a:t>
            </a:r>
            <a:r>
              <a:rPr lang="en-US" sz="2800" dirty="0"/>
              <a:t> </a:t>
            </a:r>
            <a:r>
              <a:rPr lang="en-US" sz="2800" dirty="0" err="1"/>
              <a:t>trắng</a:t>
            </a:r>
            <a:r>
              <a:rPr lang="en-US" sz="2800" dirty="0"/>
              <a:t>, </a:t>
            </a:r>
            <a:r>
              <a:rPr lang="en-US" sz="2800" dirty="0" err="1"/>
              <a:t>không</a:t>
            </a:r>
            <a:r>
              <a:rPr lang="en-US" sz="2800" dirty="0"/>
              <a:t> tan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1796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1446125" y="-1721867"/>
            <a:ext cx="997131" cy="1599112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2443256" y="-1721867"/>
            <a:ext cx="997131" cy="1599112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6656967-5E18-6B67-3D6A-8D59674C4E67}"/>
              </a:ext>
            </a:extLst>
          </p:cNvPr>
          <p:cNvSpPr/>
          <p:nvPr/>
        </p:nvSpPr>
        <p:spPr>
          <a:xfrm>
            <a:off x="0" y="1259840"/>
            <a:ext cx="12192000" cy="5161280"/>
          </a:xfrm>
          <a:prstGeom prst="rect">
            <a:avLst/>
          </a:prstGeom>
          <a:solidFill>
            <a:srgbClr val="FFFFEB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E14A6EAE-9282-A2DE-F12A-D4BE41B0904D}"/>
              </a:ext>
            </a:extLst>
          </p:cNvPr>
          <p:cNvSpPr/>
          <p:nvPr/>
        </p:nvSpPr>
        <p:spPr>
          <a:xfrm>
            <a:off x="568960" y="1395798"/>
            <a:ext cx="768486" cy="1097837"/>
          </a:xfrm>
          <a:custGeom>
            <a:avLst/>
            <a:gdLst>
              <a:gd name="connsiteX0" fmla="*/ 0 w 1097836"/>
              <a:gd name="connsiteY0" fmla="*/ 0 h 768485"/>
              <a:gd name="connsiteX1" fmla="*/ 713594 w 1097836"/>
              <a:gd name="connsiteY1" fmla="*/ 0 h 768485"/>
              <a:gd name="connsiteX2" fmla="*/ 1097836 w 1097836"/>
              <a:gd name="connsiteY2" fmla="*/ 384243 h 768485"/>
              <a:gd name="connsiteX3" fmla="*/ 713594 w 1097836"/>
              <a:gd name="connsiteY3" fmla="*/ 768485 h 768485"/>
              <a:gd name="connsiteX4" fmla="*/ 0 w 1097836"/>
              <a:gd name="connsiteY4" fmla="*/ 768485 h 768485"/>
              <a:gd name="connsiteX5" fmla="*/ 384243 w 1097836"/>
              <a:gd name="connsiteY5" fmla="*/ 384243 h 768485"/>
              <a:gd name="connsiteX6" fmla="*/ 0 w 1097836"/>
              <a:gd name="connsiteY6" fmla="*/ 0 h 768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97836" h="768485">
                <a:moveTo>
                  <a:pt x="1097835" y="0"/>
                </a:moveTo>
                <a:lnTo>
                  <a:pt x="1097835" y="499516"/>
                </a:lnTo>
                <a:lnTo>
                  <a:pt x="548917" y="768485"/>
                </a:lnTo>
                <a:lnTo>
                  <a:pt x="1" y="499516"/>
                </a:lnTo>
                <a:lnTo>
                  <a:pt x="1" y="0"/>
                </a:lnTo>
                <a:lnTo>
                  <a:pt x="548917" y="268970"/>
                </a:lnTo>
                <a:lnTo>
                  <a:pt x="1097835" y="0"/>
                </a:lnTo>
                <a:close/>
              </a:path>
            </a:pathLst>
          </a:custGeom>
        </p:spPr>
        <p:style>
          <a:lnRef idx="1">
            <a:schemeClr val="accent4">
              <a:hueOff val="0"/>
              <a:satOff val="0"/>
              <a:lumOff val="0"/>
              <a:alphaOff val="0"/>
            </a:schemeClr>
          </a:lnRef>
          <a:fillRef idx="2">
            <a:schemeClr val="accent4">
              <a:hueOff val="0"/>
              <a:satOff val="0"/>
              <a:lumOff val="0"/>
              <a:alphaOff val="0"/>
            </a:schemeClr>
          </a:fillRef>
          <a:effectRef idx="1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7781" tIns="402024" rIns="17780" bIns="402022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/>
              <a:t>I</a:t>
            </a: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E7EF5115-0C02-5B6B-D0AE-3059880833E7}"/>
              </a:ext>
            </a:extLst>
          </p:cNvPr>
          <p:cNvSpPr/>
          <p:nvPr/>
        </p:nvSpPr>
        <p:spPr>
          <a:xfrm>
            <a:off x="1337445" y="1395799"/>
            <a:ext cx="10600554" cy="713968"/>
          </a:xfrm>
          <a:custGeom>
            <a:avLst/>
            <a:gdLst>
              <a:gd name="connsiteX0" fmla="*/ 118997 w 713968"/>
              <a:gd name="connsiteY0" fmla="*/ 0 h 10600554"/>
              <a:gd name="connsiteX1" fmla="*/ 594971 w 713968"/>
              <a:gd name="connsiteY1" fmla="*/ 0 h 10600554"/>
              <a:gd name="connsiteX2" fmla="*/ 713968 w 713968"/>
              <a:gd name="connsiteY2" fmla="*/ 118997 h 10600554"/>
              <a:gd name="connsiteX3" fmla="*/ 713968 w 713968"/>
              <a:gd name="connsiteY3" fmla="*/ 10600554 h 10600554"/>
              <a:gd name="connsiteX4" fmla="*/ 713968 w 713968"/>
              <a:gd name="connsiteY4" fmla="*/ 10600554 h 10600554"/>
              <a:gd name="connsiteX5" fmla="*/ 0 w 713968"/>
              <a:gd name="connsiteY5" fmla="*/ 10600554 h 10600554"/>
              <a:gd name="connsiteX6" fmla="*/ 0 w 713968"/>
              <a:gd name="connsiteY6" fmla="*/ 10600554 h 10600554"/>
              <a:gd name="connsiteX7" fmla="*/ 0 w 713968"/>
              <a:gd name="connsiteY7" fmla="*/ 118997 h 10600554"/>
              <a:gd name="connsiteX8" fmla="*/ 118997 w 713968"/>
              <a:gd name="connsiteY8" fmla="*/ 0 h 10600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968" h="10600554">
                <a:moveTo>
                  <a:pt x="713968" y="1766799"/>
                </a:moveTo>
                <a:lnTo>
                  <a:pt x="713968" y="8833755"/>
                </a:lnTo>
                <a:cubicBezTo>
                  <a:pt x="713968" y="9809524"/>
                  <a:pt x="710380" y="10600547"/>
                  <a:pt x="705953" y="10600547"/>
                </a:cubicBezTo>
                <a:lnTo>
                  <a:pt x="0" y="10600547"/>
                </a:lnTo>
                <a:lnTo>
                  <a:pt x="0" y="10600547"/>
                </a:lnTo>
                <a:lnTo>
                  <a:pt x="0" y="7"/>
                </a:lnTo>
                <a:lnTo>
                  <a:pt x="0" y="7"/>
                </a:lnTo>
                <a:lnTo>
                  <a:pt x="705953" y="7"/>
                </a:lnTo>
                <a:cubicBezTo>
                  <a:pt x="710380" y="7"/>
                  <a:pt x="713968" y="791030"/>
                  <a:pt x="713968" y="1766799"/>
                </a:cubicBezTo>
                <a:close/>
              </a:path>
            </a:pathLst>
          </a:custGeom>
        </p:spPr>
        <p:style>
          <a:lnRef idx="1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98705" tIns="61522" rIns="61522" bIns="61524" numCol="1" spcCol="1270" anchor="ctr" anchorCtr="0">
            <a:noAutofit/>
          </a:bodyPr>
          <a:lstStyle/>
          <a:p>
            <a:pPr marL="285750" lvl="1" indent="-285750" algn="l" defTabSz="1866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4200" kern="1200" dirty="0"/>
              <a:t>KHÁI NIỆM VÀ PHÂN LOẠI</a:t>
            </a: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E603B80F-A7C0-1278-F2E8-DAE07F911D78}"/>
              </a:ext>
            </a:extLst>
          </p:cNvPr>
          <p:cNvSpPr/>
          <p:nvPr/>
        </p:nvSpPr>
        <p:spPr>
          <a:xfrm>
            <a:off x="568960" y="2376699"/>
            <a:ext cx="768486" cy="1097837"/>
          </a:xfrm>
          <a:custGeom>
            <a:avLst/>
            <a:gdLst>
              <a:gd name="connsiteX0" fmla="*/ 0 w 1097836"/>
              <a:gd name="connsiteY0" fmla="*/ 0 h 768485"/>
              <a:gd name="connsiteX1" fmla="*/ 713594 w 1097836"/>
              <a:gd name="connsiteY1" fmla="*/ 0 h 768485"/>
              <a:gd name="connsiteX2" fmla="*/ 1097836 w 1097836"/>
              <a:gd name="connsiteY2" fmla="*/ 384243 h 768485"/>
              <a:gd name="connsiteX3" fmla="*/ 713594 w 1097836"/>
              <a:gd name="connsiteY3" fmla="*/ 768485 h 768485"/>
              <a:gd name="connsiteX4" fmla="*/ 0 w 1097836"/>
              <a:gd name="connsiteY4" fmla="*/ 768485 h 768485"/>
              <a:gd name="connsiteX5" fmla="*/ 384243 w 1097836"/>
              <a:gd name="connsiteY5" fmla="*/ 384243 h 768485"/>
              <a:gd name="connsiteX6" fmla="*/ 0 w 1097836"/>
              <a:gd name="connsiteY6" fmla="*/ 0 h 768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97836" h="768485">
                <a:moveTo>
                  <a:pt x="1097835" y="0"/>
                </a:moveTo>
                <a:lnTo>
                  <a:pt x="1097835" y="499516"/>
                </a:lnTo>
                <a:lnTo>
                  <a:pt x="548917" y="768485"/>
                </a:lnTo>
                <a:lnTo>
                  <a:pt x="1" y="499516"/>
                </a:lnTo>
                <a:lnTo>
                  <a:pt x="1" y="0"/>
                </a:lnTo>
                <a:lnTo>
                  <a:pt x="548917" y="268970"/>
                </a:lnTo>
                <a:lnTo>
                  <a:pt x="1097835" y="0"/>
                </a:lnTo>
                <a:close/>
              </a:path>
            </a:pathLst>
          </a:custGeom>
        </p:spPr>
        <p:style>
          <a:lnRef idx="1">
            <a:schemeClr val="accent4">
              <a:hueOff val="2598923"/>
              <a:satOff val="-11992"/>
              <a:lumOff val="441"/>
              <a:alphaOff val="0"/>
            </a:schemeClr>
          </a:lnRef>
          <a:fillRef idx="2">
            <a:schemeClr val="accent4">
              <a:hueOff val="2598923"/>
              <a:satOff val="-11992"/>
              <a:lumOff val="441"/>
              <a:alphaOff val="0"/>
            </a:schemeClr>
          </a:fillRef>
          <a:effectRef idx="1">
            <a:schemeClr val="accent4">
              <a:hueOff val="2598923"/>
              <a:satOff val="-11992"/>
              <a:lumOff val="441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7781" tIns="402024" rIns="17780" bIns="402022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/>
              <a:t>II</a:t>
            </a: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84C21785-73FA-5179-A878-C93FC4132200}"/>
              </a:ext>
            </a:extLst>
          </p:cNvPr>
          <p:cNvSpPr/>
          <p:nvPr/>
        </p:nvSpPr>
        <p:spPr>
          <a:xfrm>
            <a:off x="1337444" y="2376700"/>
            <a:ext cx="10600555" cy="713594"/>
          </a:xfrm>
          <a:custGeom>
            <a:avLst/>
            <a:gdLst>
              <a:gd name="connsiteX0" fmla="*/ 118935 w 713593"/>
              <a:gd name="connsiteY0" fmla="*/ 0 h 10600554"/>
              <a:gd name="connsiteX1" fmla="*/ 594658 w 713593"/>
              <a:gd name="connsiteY1" fmla="*/ 0 h 10600554"/>
              <a:gd name="connsiteX2" fmla="*/ 713593 w 713593"/>
              <a:gd name="connsiteY2" fmla="*/ 118935 h 10600554"/>
              <a:gd name="connsiteX3" fmla="*/ 713593 w 713593"/>
              <a:gd name="connsiteY3" fmla="*/ 10600554 h 10600554"/>
              <a:gd name="connsiteX4" fmla="*/ 713593 w 713593"/>
              <a:gd name="connsiteY4" fmla="*/ 10600554 h 10600554"/>
              <a:gd name="connsiteX5" fmla="*/ 0 w 713593"/>
              <a:gd name="connsiteY5" fmla="*/ 10600554 h 10600554"/>
              <a:gd name="connsiteX6" fmla="*/ 0 w 713593"/>
              <a:gd name="connsiteY6" fmla="*/ 10600554 h 10600554"/>
              <a:gd name="connsiteX7" fmla="*/ 0 w 713593"/>
              <a:gd name="connsiteY7" fmla="*/ 118935 h 10600554"/>
              <a:gd name="connsiteX8" fmla="*/ 118935 w 713593"/>
              <a:gd name="connsiteY8" fmla="*/ 0 h 10600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593" h="10600554">
                <a:moveTo>
                  <a:pt x="713593" y="1766806"/>
                </a:moveTo>
                <a:lnTo>
                  <a:pt x="713593" y="8833748"/>
                </a:lnTo>
                <a:cubicBezTo>
                  <a:pt x="713593" y="9809524"/>
                  <a:pt x="710008" y="10600547"/>
                  <a:pt x="705587" y="10600547"/>
                </a:cubicBezTo>
                <a:lnTo>
                  <a:pt x="0" y="10600547"/>
                </a:lnTo>
                <a:lnTo>
                  <a:pt x="0" y="10600547"/>
                </a:lnTo>
                <a:lnTo>
                  <a:pt x="0" y="7"/>
                </a:lnTo>
                <a:lnTo>
                  <a:pt x="0" y="7"/>
                </a:lnTo>
                <a:lnTo>
                  <a:pt x="705587" y="7"/>
                </a:lnTo>
                <a:cubicBezTo>
                  <a:pt x="710008" y="7"/>
                  <a:pt x="713593" y="791030"/>
                  <a:pt x="713593" y="1766806"/>
                </a:cubicBezTo>
                <a:close/>
              </a:path>
            </a:pathLst>
          </a:custGeom>
        </p:spPr>
        <p:style>
          <a:lnRef idx="1">
            <a:schemeClr val="accent4">
              <a:hueOff val="2598923"/>
              <a:satOff val="-11992"/>
              <a:lumOff val="441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98705" tIns="61505" rIns="61505" bIns="61506" numCol="1" spcCol="1270" anchor="ctr" anchorCtr="0">
            <a:noAutofit/>
          </a:bodyPr>
          <a:lstStyle/>
          <a:p>
            <a:pPr marL="285750" lvl="1" indent="-285750" algn="l" defTabSz="1866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4200" kern="1200" dirty="0"/>
              <a:t>CẤU TẠO HÓA HỌC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BAD0D73-A106-39B9-F28E-F10DBB48926A}"/>
              </a:ext>
            </a:extLst>
          </p:cNvPr>
          <p:cNvSpPr/>
          <p:nvPr/>
        </p:nvSpPr>
        <p:spPr>
          <a:xfrm>
            <a:off x="568960" y="3357601"/>
            <a:ext cx="768486" cy="1097837"/>
          </a:xfrm>
          <a:custGeom>
            <a:avLst/>
            <a:gdLst>
              <a:gd name="connsiteX0" fmla="*/ 0 w 1097836"/>
              <a:gd name="connsiteY0" fmla="*/ 0 h 768485"/>
              <a:gd name="connsiteX1" fmla="*/ 713594 w 1097836"/>
              <a:gd name="connsiteY1" fmla="*/ 0 h 768485"/>
              <a:gd name="connsiteX2" fmla="*/ 1097836 w 1097836"/>
              <a:gd name="connsiteY2" fmla="*/ 384243 h 768485"/>
              <a:gd name="connsiteX3" fmla="*/ 713594 w 1097836"/>
              <a:gd name="connsiteY3" fmla="*/ 768485 h 768485"/>
              <a:gd name="connsiteX4" fmla="*/ 0 w 1097836"/>
              <a:gd name="connsiteY4" fmla="*/ 768485 h 768485"/>
              <a:gd name="connsiteX5" fmla="*/ 384243 w 1097836"/>
              <a:gd name="connsiteY5" fmla="*/ 384243 h 768485"/>
              <a:gd name="connsiteX6" fmla="*/ 0 w 1097836"/>
              <a:gd name="connsiteY6" fmla="*/ 0 h 768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97836" h="768485">
                <a:moveTo>
                  <a:pt x="1097835" y="0"/>
                </a:moveTo>
                <a:lnTo>
                  <a:pt x="1097835" y="499516"/>
                </a:lnTo>
                <a:lnTo>
                  <a:pt x="548917" y="768485"/>
                </a:lnTo>
                <a:lnTo>
                  <a:pt x="1" y="499516"/>
                </a:lnTo>
                <a:lnTo>
                  <a:pt x="1" y="0"/>
                </a:lnTo>
                <a:lnTo>
                  <a:pt x="548917" y="268970"/>
                </a:lnTo>
                <a:lnTo>
                  <a:pt x="1097835" y="0"/>
                </a:lnTo>
                <a:close/>
              </a:path>
            </a:pathLst>
          </a:custGeom>
        </p:spPr>
        <p:style>
          <a:lnRef idx="1">
            <a:schemeClr val="accent4">
              <a:hueOff val="5197846"/>
              <a:satOff val="-23984"/>
              <a:lumOff val="883"/>
              <a:alphaOff val="0"/>
            </a:schemeClr>
          </a:lnRef>
          <a:fillRef idx="2">
            <a:schemeClr val="accent4">
              <a:hueOff val="5197846"/>
              <a:satOff val="-23984"/>
              <a:lumOff val="883"/>
              <a:alphaOff val="0"/>
            </a:schemeClr>
          </a:fillRef>
          <a:effectRef idx="1">
            <a:schemeClr val="accent4">
              <a:hueOff val="5197846"/>
              <a:satOff val="-23984"/>
              <a:lumOff val="883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7781" tIns="402024" rIns="17780" bIns="402022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/>
              <a:t>III</a:t>
            </a:r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7F6D664F-F8B6-9E0B-83C7-232285544AF6}"/>
              </a:ext>
            </a:extLst>
          </p:cNvPr>
          <p:cNvSpPr/>
          <p:nvPr/>
        </p:nvSpPr>
        <p:spPr>
          <a:xfrm>
            <a:off x="1337444" y="3357602"/>
            <a:ext cx="10600555" cy="713594"/>
          </a:xfrm>
          <a:custGeom>
            <a:avLst/>
            <a:gdLst>
              <a:gd name="connsiteX0" fmla="*/ 118935 w 713593"/>
              <a:gd name="connsiteY0" fmla="*/ 0 h 10600554"/>
              <a:gd name="connsiteX1" fmla="*/ 594658 w 713593"/>
              <a:gd name="connsiteY1" fmla="*/ 0 h 10600554"/>
              <a:gd name="connsiteX2" fmla="*/ 713593 w 713593"/>
              <a:gd name="connsiteY2" fmla="*/ 118935 h 10600554"/>
              <a:gd name="connsiteX3" fmla="*/ 713593 w 713593"/>
              <a:gd name="connsiteY3" fmla="*/ 10600554 h 10600554"/>
              <a:gd name="connsiteX4" fmla="*/ 713593 w 713593"/>
              <a:gd name="connsiteY4" fmla="*/ 10600554 h 10600554"/>
              <a:gd name="connsiteX5" fmla="*/ 0 w 713593"/>
              <a:gd name="connsiteY5" fmla="*/ 10600554 h 10600554"/>
              <a:gd name="connsiteX6" fmla="*/ 0 w 713593"/>
              <a:gd name="connsiteY6" fmla="*/ 10600554 h 10600554"/>
              <a:gd name="connsiteX7" fmla="*/ 0 w 713593"/>
              <a:gd name="connsiteY7" fmla="*/ 118935 h 10600554"/>
              <a:gd name="connsiteX8" fmla="*/ 118935 w 713593"/>
              <a:gd name="connsiteY8" fmla="*/ 0 h 10600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593" h="10600554">
                <a:moveTo>
                  <a:pt x="713593" y="1766806"/>
                </a:moveTo>
                <a:lnTo>
                  <a:pt x="713593" y="8833748"/>
                </a:lnTo>
                <a:cubicBezTo>
                  <a:pt x="713593" y="9809524"/>
                  <a:pt x="710008" y="10600547"/>
                  <a:pt x="705587" y="10600547"/>
                </a:cubicBezTo>
                <a:lnTo>
                  <a:pt x="0" y="10600547"/>
                </a:lnTo>
                <a:lnTo>
                  <a:pt x="0" y="10600547"/>
                </a:lnTo>
                <a:lnTo>
                  <a:pt x="0" y="7"/>
                </a:lnTo>
                <a:lnTo>
                  <a:pt x="0" y="7"/>
                </a:lnTo>
                <a:lnTo>
                  <a:pt x="705587" y="7"/>
                </a:lnTo>
                <a:cubicBezTo>
                  <a:pt x="710008" y="7"/>
                  <a:pt x="713593" y="791030"/>
                  <a:pt x="713593" y="1766806"/>
                </a:cubicBezTo>
                <a:close/>
              </a:path>
            </a:pathLst>
          </a:custGeom>
        </p:spPr>
        <p:style>
          <a:lnRef idx="1">
            <a:schemeClr val="accent4">
              <a:hueOff val="5197846"/>
              <a:satOff val="-23984"/>
              <a:lumOff val="883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98705" tIns="61505" rIns="61505" bIns="61506" numCol="1" spcCol="1270" anchor="ctr" anchorCtr="0">
            <a:noAutofit/>
          </a:bodyPr>
          <a:lstStyle/>
          <a:p>
            <a:pPr marL="285750" lvl="1" indent="-285750" algn="l" defTabSz="1866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4200" kern="1200" dirty="0"/>
              <a:t>TRẠNG THÁI TỰ NHIÊN</a:t>
            </a: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1F80DD2F-D80E-BBA5-6266-BE42A0AF697B}"/>
              </a:ext>
            </a:extLst>
          </p:cNvPr>
          <p:cNvSpPr/>
          <p:nvPr/>
        </p:nvSpPr>
        <p:spPr>
          <a:xfrm>
            <a:off x="568960" y="4338502"/>
            <a:ext cx="768486" cy="1097837"/>
          </a:xfrm>
          <a:custGeom>
            <a:avLst/>
            <a:gdLst>
              <a:gd name="connsiteX0" fmla="*/ 0 w 1097836"/>
              <a:gd name="connsiteY0" fmla="*/ 0 h 768485"/>
              <a:gd name="connsiteX1" fmla="*/ 713594 w 1097836"/>
              <a:gd name="connsiteY1" fmla="*/ 0 h 768485"/>
              <a:gd name="connsiteX2" fmla="*/ 1097836 w 1097836"/>
              <a:gd name="connsiteY2" fmla="*/ 384243 h 768485"/>
              <a:gd name="connsiteX3" fmla="*/ 713594 w 1097836"/>
              <a:gd name="connsiteY3" fmla="*/ 768485 h 768485"/>
              <a:gd name="connsiteX4" fmla="*/ 0 w 1097836"/>
              <a:gd name="connsiteY4" fmla="*/ 768485 h 768485"/>
              <a:gd name="connsiteX5" fmla="*/ 384243 w 1097836"/>
              <a:gd name="connsiteY5" fmla="*/ 384243 h 768485"/>
              <a:gd name="connsiteX6" fmla="*/ 0 w 1097836"/>
              <a:gd name="connsiteY6" fmla="*/ 0 h 768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97836" h="768485">
                <a:moveTo>
                  <a:pt x="1097835" y="0"/>
                </a:moveTo>
                <a:lnTo>
                  <a:pt x="1097835" y="499516"/>
                </a:lnTo>
                <a:lnTo>
                  <a:pt x="548917" y="768485"/>
                </a:lnTo>
                <a:lnTo>
                  <a:pt x="1" y="499516"/>
                </a:lnTo>
                <a:lnTo>
                  <a:pt x="1" y="0"/>
                </a:lnTo>
                <a:lnTo>
                  <a:pt x="548917" y="268970"/>
                </a:lnTo>
                <a:lnTo>
                  <a:pt x="1097835" y="0"/>
                </a:lnTo>
                <a:close/>
              </a:path>
            </a:pathLst>
          </a:custGeom>
        </p:spPr>
        <p:style>
          <a:lnRef idx="1">
            <a:schemeClr val="accent4">
              <a:hueOff val="7796769"/>
              <a:satOff val="-35976"/>
              <a:lumOff val="1324"/>
              <a:alphaOff val="0"/>
            </a:schemeClr>
          </a:lnRef>
          <a:fillRef idx="2">
            <a:schemeClr val="accent4">
              <a:hueOff val="7796769"/>
              <a:satOff val="-35976"/>
              <a:lumOff val="1324"/>
              <a:alphaOff val="0"/>
            </a:schemeClr>
          </a:fillRef>
          <a:effectRef idx="1">
            <a:schemeClr val="accent4">
              <a:hueOff val="7796769"/>
              <a:satOff val="-35976"/>
              <a:lumOff val="1324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7781" tIns="402024" rIns="17780" bIns="402022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/>
              <a:t>IV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ACC5F7DB-74FA-388C-6BB1-AC70CCFBD5CE}"/>
              </a:ext>
            </a:extLst>
          </p:cNvPr>
          <p:cNvSpPr/>
          <p:nvPr/>
        </p:nvSpPr>
        <p:spPr>
          <a:xfrm>
            <a:off x="1337444" y="4338503"/>
            <a:ext cx="10600555" cy="713594"/>
          </a:xfrm>
          <a:custGeom>
            <a:avLst/>
            <a:gdLst>
              <a:gd name="connsiteX0" fmla="*/ 118935 w 713593"/>
              <a:gd name="connsiteY0" fmla="*/ 0 h 10600554"/>
              <a:gd name="connsiteX1" fmla="*/ 594658 w 713593"/>
              <a:gd name="connsiteY1" fmla="*/ 0 h 10600554"/>
              <a:gd name="connsiteX2" fmla="*/ 713593 w 713593"/>
              <a:gd name="connsiteY2" fmla="*/ 118935 h 10600554"/>
              <a:gd name="connsiteX3" fmla="*/ 713593 w 713593"/>
              <a:gd name="connsiteY3" fmla="*/ 10600554 h 10600554"/>
              <a:gd name="connsiteX4" fmla="*/ 713593 w 713593"/>
              <a:gd name="connsiteY4" fmla="*/ 10600554 h 10600554"/>
              <a:gd name="connsiteX5" fmla="*/ 0 w 713593"/>
              <a:gd name="connsiteY5" fmla="*/ 10600554 h 10600554"/>
              <a:gd name="connsiteX6" fmla="*/ 0 w 713593"/>
              <a:gd name="connsiteY6" fmla="*/ 10600554 h 10600554"/>
              <a:gd name="connsiteX7" fmla="*/ 0 w 713593"/>
              <a:gd name="connsiteY7" fmla="*/ 118935 h 10600554"/>
              <a:gd name="connsiteX8" fmla="*/ 118935 w 713593"/>
              <a:gd name="connsiteY8" fmla="*/ 0 h 10600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593" h="10600554">
                <a:moveTo>
                  <a:pt x="713593" y="1766806"/>
                </a:moveTo>
                <a:lnTo>
                  <a:pt x="713593" y="8833748"/>
                </a:lnTo>
                <a:cubicBezTo>
                  <a:pt x="713593" y="9809524"/>
                  <a:pt x="710008" y="10600547"/>
                  <a:pt x="705587" y="10600547"/>
                </a:cubicBezTo>
                <a:lnTo>
                  <a:pt x="0" y="10600547"/>
                </a:lnTo>
                <a:lnTo>
                  <a:pt x="0" y="10600547"/>
                </a:lnTo>
                <a:lnTo>
                  <a:pt x="0" y="7"/>
                </a:lnTo>
                <a:lnTo>
                  <a:pt x="0" y="7"/>
                </a:lnTo>
                <a:lnTo>
                  <a:pt x="705587" y="7"/>
                </a:lnTo>
                <a:cubicBezTo>
                  <a:pt x="710008" y="7"/>
                  <a:pt x="713593" y="791030"/>
                  <a:pt x="713593" y="1766806"/>
                </a:cubicBezTo>
                <a:close/>
              </a:path>
            </a:pathLst>
          </a:custGeom>
        </p:spPr>
        <p:style>
          <a:lnRef idx="1">
            <a:schemeClr val="accent4">
              <a:hueOff val="7796769"/>
              <a:satOff val="-35976"/>
              <a:lumOff val="1324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98705" tIns="61505" rIns="61505" bIns="61506" numCol="1" spcCol="1270" anchor="ctr" anchorCtr="0">
            <a:noAutofit/>
          </a:bodyPr>
          <a:lstStyle/>
          <a:p>
            <a:pPr marL="285750" lvl="1" indent="-285750" algn="l" defTabSz="1866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4200" kern="1200" dirty="0"/>
              <a:t> ỨNG DỤNG CỦA CARBOHYDRATE</a:t>
            </a: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5ECCBB7C-FDFC-12CE-9BC5-DBB073E106D0}"/>
              </a:ext>
            </a:extLst>
          </p:cNvPr>
          <p:cNvSpPr/>
          <p:nvPr/>
        </p:nvSpPr>
        <p:spPr>
          <a:xfrm>
            <a:off x="568960" y="5319404"/>
            <a:ext cx="768486" cy="1097837"/>
          </a:xfrm>
          <a:custGeom>
            <a:avLst/>
            <a:gdLst>
              <a:gd name="connsiteX0" fmla="*/ 0 w 1097836"/>
              <a:gd name="connsiteY0" fmla="*/ 0 h 768485"/>
              <a:gd name="connsiteX1" fmla="*/ 713594 w 1097836"/>
              <a:gd name="connsiteY1" fmla="*/ 0 h 768485"/>
              <a:gd name="connsiteX2" fmla="*/ 1097836 w 1097836"/>
              <a:gd name="connsiteY2" fmla="*/ 384243 h 768485"/>
              <a:gd name="connsiteX3" fmla="*/ 713594 w 1097836"/>
              <a:gd name="connsiteY3" fmla="*/ 768485 h 768485"/>
              <a:gd name="connsiteX4" fmla="*/ 0 w 1097836"/>
              <a:gd name="connsiteY4" fmla="*/ 768485 h 768485"/>
              <a:gd name="connsiteX5" fmla="*/ 384243 w 1097836"/>
              <a:gd name="connsiteY5" fmla="*/ 384243 h 768485"/>
              <a:gd name="connsiteX6" fmla="*/ 0 w 1097836"/>
              <a:gd name="connsiteY6" fmla="*/ 0 h 768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97836" h="768485">
                <a:moveTo>
                  <a:pt x="1097835" y="0"/>
                </a:moveTo>
                <a:lnTo>
                  <a:pt x="1097835" y="499516"/>
                </a:lnTo>
                <a:lnTo>
                  <a:pt x="548917" y="768485"/>
                </a:lnTo>
                <a:lnTo>
                  <a:pt x="1" y="499516"/>
                </a:lnTo>
                <a:lnTo>
                  <a:pt x="1" y="0"/>
                </a:lnTo>
                <a:lnTo>
                  <a:pt x="548917" y="268970"/>
                </a:lnTo>
                <a:lnTo>
                  <a:pt x="1097835" y="0"/>
                </a:lnTo>
                <a:close/>
              </a:path>
            </a:pathLst>
          </a:custGeom>
        </p:spPr>
        <p:style>
          <a:lnRef idx="1">
            <a:schemeClr val="accent4">
              <a:hueOff val="10395692"/>
              <a:satOff val="-47968"/>
              <a:lumOff val="1765"/>
              <a:alphaOff val="0"/>
            </a:schemeClr>
          </a:lnRef>
          <a:fillRef idx="2">
            <a:schemeClr val="accent4">
              <a:hueOff val="10395692"/>
              <a:satOff val="-47968"/>
              <a:lumOff val="1765"/>
              <a:alphaOff val="0"/>
            </a:schemeClr>
          </a:fillRef>
          <a:effectRef idx="1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7781" tIns="402024" rIns="17780" bIns="402022" numCol="1" spcCol="1270" anchor="ctr" anchorCtr="0">
            <a:noAutofit/>
          </a:bodyPr>
          <a:lstStyle/>
          <a:p>
            <a:pPr marL="0" lvl="0" indent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800" kern="1200" dirty="0"/>
              <a:t>V</a:t>
            </a: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1A04BB9B-EAB3-B8CB-230B-573AF4798815}"/>
              </a:ext>
            </a:extLst>
          </p:cNvPr>
          <p:cNvSpPr/>
          <p:nvPr/>
        </p:nvSpPr>
        <p:spPr>
          <a:xfrm>
            <a:off x="1337444" y="5319405"/>
            <a:ext cx="10600555" cy="713594"/>
          </a:xfrm>
          <a:custGeom>
            <a:avLst/>
            <a:gdLst>
              <a:gd name="connsiteX0" fmla="*/ 118935 w 713593"/>
              <a:gd name="connsiteY0" fmla="*/ 0 h 10600554"/>
              <a:gd name="connsiteX1" fmla="*/ 594658 w 713593"/>
              <a:gd name="connsiteY1" fmla="*/ 0 h 10600554"/>
              <a:gd name="connsiteX2" fmla="*/ 713593 w 713593"/>
              <a:gd name="connsiteY2" fmla="*/ 118935 h 10600554"/>
              <a:gd name="connsiteX3" fmla="*/ 713593 w 713593"/>
              <a:gd name="connsiteY3" fmla="*/ 10600554 h 10600554"/>
              <a:gd name="connsiteX4" fmla="*/ 713593 w 713593"/>
              <a:gd name="connsiteY4" fmla="*/ 10600554 h 10600554"/>
              <a:gd name="connsiteX5" fmla="*/ 0 w 713593"/>
              <a:gd name="connsiteY5" fmla="*/ 10600554 h 10600554"/>
              <a:gd name="connsiteX6" fmla="*/ 0 w 713593"/>
              <a:gd name="connsiteY6" fmla="*/ 10600554 h 10600554"/>
              <a:gd name="connsiteX7" fmla="*/ 0 w 713593"/>
              <a:gd name="connsiteY7" fmla="*/ 118935 h 10600554"/>
              <a:gd name="connsiteX8" fmla="*/ 118935 w 713593"/>
              <a:gd name="connsiteY8" fmla="*/ 0 h 106005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3593" h="10600554">
                <a:moveTo>
                  <a:pt x="713593" y="1766806"/>
                </a:moveTo>
                <a:lnTo>
                  <a:pt x="713593" y="8833748"/>
                </a:lnTo>
                <a:cubicBezTo>
                  <a:pt x="713593" y="9809524"/>
                  <a:pt x="710008" y="10600547"/>
                  <a:pt x="705587" y="10600547"/>
                </a:cubicBezTo>
                <a:lnTo>
                  <a:pt x="0" y="10600547"/>
                </a:lnTo>
                <a:lnTo>
                  <a:pt x="0" y="10600547"/>
                </a:lnTo>
                <a:lnTo>
                  <a:pt x="0" y="7"/>
                </a:lnTo>
                <a:lnTo>
                  <a:pt x="0" y="7"/>
                </a:lnTo>
                <a:lnTo>
                  <a:pt x="705587" y="7"/>
                </a:lnTo>
                <a:cubicBezTo>
                  <a:pt x="710008" y="7"/>
                  <a:pt x="713593" y="791030"/>
                  <a:pt x="713593" y="1766806"/>
                </a:cubicBezTo>
                <a:close/>
              </a:path>
            </a:pathLst>
          </a:custGeom>
        </p:spPr>
        <p:style>
          <a:lnRef idx="1">
            <a:schemeClr val="accent4">
              <a:hueOff val="10395692"/>
              <a:satOff val="-47968"/>
              <a:lumOff val="1765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98705" tIns="61505" rIns="61505" bIns="61506" numCol="1" spcCol="1270" anchor="ctr" anchorCtr="0">
            <a:noAutofit/>
          </a:bodyPr>
          <a:lstStyle/>
          <a:p>
            <a:pPr marL="285750" lvl="1" indent="-285750" algn="l" defTabSz="1866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4200" kern="1200" dirty="0"/>
              <a:t>SỰ HÌNH THÀNH VÀ CHUYỂN HÓA TINH BỘ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6DFD24DC-C7E7-D07A-CB34-DDD808D76D7F}"/>
              </a:ext>
            </a:extLst>
          </p:cNvPr>
          <p:cNvGrpSpPr/>
          <p:nvPr/>
        </p:nvGrpSpPr>
        <p:grpSpPr>
          <a:xfrm>
            <a:off x="0" y="0"/>
            <a:ext cx="12191999" cy="1569620"/>
            <a:chOff x="-288924" y="1892299"/>
            <a:chExt cx="19659598" cy="1569435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2597A863-7300-D17D-1095-2372C0A68DB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F17C6099-D5F6-F7DC-DE4C-45E53530AF25}"/>
                </a:ext>
              </a:extLst>
            </p:cNvPr>
            <p:cNvSpPr txBox="1"/>
            <p:nvPr/>
          </p:nvSpPr>
          <p:spPr>
            <a:xfrm>
              <a:off x="429357" y="1913523"/>
              <a:ext cx="1572981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4B820D4-15BC-4BB5-C652-3244D00F864F}"/>
                </a:ext>
              </a:extLst>
            </p:cNvPr>
            <p:cNvSpPr txBox="1"/>
            <p:nvPr/>
          </p:nvSpPr>
          <p:spPr>
            <a:xfrm>
              <a:off x="2087562" y="1892299"/>
              <a:ext cx="17283112" cy="15694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 CỦA CARBOHYDRATE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oogle Shape;247;p3">
            <a:extLst>
              <a:ext uri="{FF2B5EF4-FFF2-40B4-BE49-F238E27FC236}">
                <a16:creationId xmlns:a16="http://schemas.microsoft.com/office/drawing/2014/main" id="{E7CA522E-90CE-BC5A-3C3F-1C43CB3E3881}"/>
              </a:ext>
            </a:extLst>
          </p:cNvPr>
          <p:cNvGrpSpPr/>
          <p:nvPr/>
        </p:nvGrpSpPr>
        <p:grpSpPr>
          <a:xfrm>
            <a:off x="933192" y="825994"/>
            <a:ext cx="10210800" cy="804767"/>
            <a:chOff x="166396" y="8755081"/>
            <a:chExt cx="4167639" cy="781943"/>
          </a:xfrm>
        </p:grpSpPr>
        <p:sp>
          <p:nvSpPr>
            <p:cNvPr id="7" name="Google Shape;248;p3">
              <a:extLst>
                <a:ext uri="{FF2B5EF4-FFF2-40B4-BE49-F238E27FC236}">
                  <a16:creationId xmlns:a16="http://schemas.microsoft.com/office/drawing/2014/main" id="{693B8E22-533F-5FBD-3FEF-04CE393546E9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8" name="Google Shape;249;p3">
              <a:extLst>
                <a:ext uri="{FF2B5EF4-FFF2-40B4-BE49-F238E27FC236}">
                  <a16:creationId xmlns:a16="http://schemas.microsoft.com/office/drawing/2014/main" id="{8A44693A-1542-B735-9EC8-102209B51119}"/>
                </a:ext>
              </a:extLst>
            </p:cNvPr>
            <p:cNvGrpSpPr/>
            <p:nvPr/>
          </p:nvGrpSpPr>
          <p:grpSpPr>
            <a:xfrm>
              <a:off x="166396" y="8780586"/>
              <a:ext cx="702538" cy="572226"/>
              <a:chOff x="-145995" y="8633545"/>
              <a:chExt cx="787401" cy="641348"/>
            </a:xfrm>
          </p:grpSpPr>
          <p:sp>
            <p:nvSpPr>
              <p:cNvPr id="10" name="Google Shape;250;p3">
                <a:extLst>
                  <a:ext uri="{FF2B5EF4-FFF2-40B4-BE49-F238E27FC236}">
                    <a16:creationId xmlns:a16="http://schemas.microsoft.com/office/drawing/2014/main" id="{CA70C483-C9B2-3971-F037-BD728680F45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1" name="Google Shape;251;p3">
                <a:extLst>
                  <a:ext uri="{FF2B5EF4-FFF2-40B4-BE49-F238E27FC236}">
                    <a16:creationId xmlns:a16="http://schemas.microsoft.com/office/drawing/2014/main" id="{20BECEB3-EE03-79E9-20A7-BA6EA6CF7B44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E02BEE3E-1C1D-643F-EA93-49A71A136BF3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6F942EBC-F907-85AB-6BFC-6F089A493EE9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FFB264BE-965F-05FB-DB15-9316C95E1615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5" name="Google Shape;255;p3">
                <a:extLst>
                  <a:ext uri="{FF2B5EF4-FFF2-40B4-BE49-F238E27FC236}">
                    <a16:creationId xmlns:a16="http://schemas.microsoft.com/office/drawing/2014/main" id="{E995672A-8ADD-3088-F474-F1F27D98A30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6" name="Google Shape;256;p3">
                <a:extLst>
                  <a:ext uri="{FF2B5EF4-FFF2-40B4-BE49-F238E27FC236}">
                    <a16:creationId xmlns:a16="http://schemas.microsoft.com/office/drawing/2014/main" id="{4BFF6BFB-67B1-3DA1-7822-5EFA0B22F9CB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7" name="Google Shape;257;p3">
                <a:extLst>
                  <a:ext uri="{FF2B5EF4-FFF2-40B4-BE49-F238E27FC236}">
                    <a16:creationId xmlns:a16="http://schemas.microsoft.com/office/drawing/2014/main" id="{1017290C-1BBB-093E-C6D4-C29FD2B63A11}"/>
                  </a:ext>
                </a:extLst>
              </p:cNvPr>
              <p:cNvSpPr/>
              <p:nvPr/>
            </p:nvSpPr>
            <p:spPr>
              <a:xfrm>
                <a:off x="-145995" y="8701804"/>
                <a:ext cx="787401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8;p3">
                <a:extLst>
                  <a:ext uri="{FF2B5EF4-FFF2-40B4-BE49-F238E27FC236}">
                    <a16:creationId xmlns:a16="http://schemas.microsoft.com/office/drawing/2014/main" id="{F8AF9F1D-1D06-B211-1764-81A386B25906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9" name="Google Shape;259;p3">
                <a:extLst>
                  <a:ext uri="{FF2B5EF4-FFF2-40B4-BE49-F238E27FC236}">
                    <a16:creationId xmlns:a16="http://schemas.microsoft.com/office/drawing/2014/main" id="{997E0ED2-E939-487D-42D8-B8C4274928D0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0" name="Google Shape;260;p3">
                <a:extLst>
                  <a:ext uri="{FF2B5EF4-FFF2-40B4-BE49-F238E27FC236}">
                    <a16:creationId xmlns:a16="http://schemas.microsoft.com/office/drawing/2014/main" id="{091BC0A6-60A8-40F8-0F93-695744C6B8CB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61;p3">
                <a:extLst>
                  <a:ext uri="{FF2B5EF4-FFF2-40B4-BE49-F238E27FC236}">
                    <a16:creationId xmlns:a16="http://schemas.microsoft.com/office/drawing/2014/main" id="{BAC1F4F5-921D-C88B-EC00-488CA3D060A1}"/>
                  </a:ext>
                </a:extLst>
              </p:cNvPr>
              <p:cNvSpPr/>
              <p:nvPr/>
            </p:nvSpPr>
            <p:spPr>
              <a:xfrm>
                <a:off x="-96782" y="8746251"/>
                <a:ext cx="693738" cy="484188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9" name="Google Shape;262;p3">
              <a:extLst>
                <a:ext uri="{FF2B5EF4-FFF2-40B4-BE49-F238E27FC236}">
                  <a16:creationId xmlns:a16="http://schemas.microsoft.com/office/drawing/2014/main" id="{9173929B-2C49-C6E6-A9B9-AAC194547039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31383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2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Glucose, fructose, saccharose, maltose</a:t>
              </a:r>
              <a:endParaRPr sz="32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3D46A338-B975-40D3-7577-E487108EE0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859" y="1943849"/>
            <a:ext cx="3277279" cy="2351317"/>
          </a:xfrm>
          <a:prstGeom prst="rect">
            <a:avLst/>
          </a:prstGeom>
        </p:spPr>
      </p:pic>
      <p:pic>
        <p:nvPicPr>
          <p:cNvPr id="2050" name="Picture 2" descr="Gương Phòng Tắm Có Đèn Hình Chữ Nhật Cao Cấp ML79-37">
            <a:extLst>
              <a:ext uri="{FF2B5EF4-FFF2-40B4-BE49-F238E27FC236}">
                <a16:creationId xmlns:a16="http://schemas.microsoft.com/office/drawing/2014/main" id="{4CA847F2-6893-D4B5-E25F-8C6313C780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623" y="1940224"/>
            <a:ext cx="2295999" cy="2295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Ruột phích Rạng Đông 2L mã RF-2035 | Lazada.vn">
            <a:extLst>
              <a:ext uri="{FF2B5EF4-FFF2-40B4-BE49-F238E27FC236}">
                <a16:creationId xmlns:a16="http://schemas.microsoft.com/office/drawing/2014/main" id="{09E4F4DF-CA1E-3A02-9B5D-EC7B29D08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6107" y="1940224"/>
            <a:ext cx="2025213" cy="2025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00139FAA-28B0-85B6-8A9A-0CEDCA0A05A1}"/>
              </a:ext>
            </a:extLst>
          </p:cNvPr>
          <p:cNvSpPr txBox="1"/>
          <p:nvPr/>
        </p:nvSpPr>
        <p:spPr>
          <a:xfrm>
            <a:off x="146523" y="4236223"/>
            <a:ext cx="118989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/>
              <a:t>Glucose, fructose, saccharose, maltose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sử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dinh</a:t>
            </a:r>
            <a:r>
              <a:rPr lang="en-US" sz="2800" dirty="0"/>
              <a:t> </a:t>
            </a:r>
            <a:r>
              <a:rPr lang="en-US" sz="2800" dirty="0" err="1"/>
              <a:t>dưỡng</a:t>
            </a:r>
            <a:r>
              <a:rPr lang="en-US" sz="2800" dirty="0"/>
              <a:t>, </a:t>
            </a:r>
            <a:r>
              <a:rPr lang="en-US" sz="2800" dirty="0" err="1"/>
              <a:t>cung</a:t>
            </a:r>
            <a:r>
              <a:rPr lang="en-US" sz="2800" dirty="0"/>
              <a:t> </a:t>
            </a:r>
            <a:r>
              <a:rPr lang="en-US" sz="2800" dirty="0" err="1"/>
              <a:t>cấp</a:t>
            </a:r>
            <a:r>
              <a:rPr lang="en-US" sz="2800" dirty="0"/>
              <a:t> </a:t>
            </a:r>
            <a:r>
              <a:rPr lang="en-US" sz="2800" dirty="0" err="1"/>
              <a:t>năng</a:t>
            </a:r>
            <a:r>
              <a:rPr lang="en-US" sz="2800" dirty="0"/>
              <a:t> </a:t>
            </a:r>
            <a:r>
              <a:rPr lang="en-US" sz="2800" dirty="0" err="1"/>
              <a:t>lượng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cơ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;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nguyên</a:t>
            </a:r>
            <a:r>
              <a:rPr lang="en-US" sz="2800" dirty="0"/>
              <a:t> </a:t>
            </a:r>
            <a:r>
              <a:rPr lang="en-US" sz="2800" dirty="0" err="1"/>
              <a:t>liệu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phụ</a:t>
            </a:r>
            <a:r>
              <a:rPr lang="en-US" sz="2800" dirty="0"/>
              <a:t> </a:t>
            </a:r>
            <a:r>
              <a:rPr lang="en-US" sz="2800" dirty="0" err="1"/>
              <a:t>gia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sản</a:t>
            </a:r>
            <a:r>
              <a:rPr lang="en-US" sz="2800" dirty="0"/>
              <a:t> </a:t>
            </a:r>
            <a:r>
              <a:rPr lang="en-US" sz="2800" dirty="0" err="1"/>
              <a:t>xuất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loại</a:t>
            </a:r>
            <a:r>
              <a:rPr lang="en-US" sz="2800" dirty="0"/>
              <a:t> bánh, </a:t>
            </a:r>
            <a:r>
              <a:rPr lang="en-US" sz="2800" dirty="0" err="1"/>
              <a:t>kẹo</a:t>
            </a:r>
            <a:r>
              <a:rPr lang="en-US" sz="2800" dirty="0"/>
              <a:t>,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uống</a:t>
            </a:r>
            <a:r>
              <a:rPr lang="en-US" sz="2800" dirty="0"/>
              <a:t> </a:t>
            </a:r>
            <a:r>
              <a:rPr lang="en-US" sz="2800" dirty="0" err="1"/>
              <a:t>dinh</a:t>
            </a:r>
            <a:r>
              <a:rPr lang="en-US" sz="2800" dirty="0"/>
              <a:t> </a:t>
            </a:r>
            <a:r>
              <a:rPr lang="en-US" sz="2800" dirty="0" err="1"/>
              <a:t>dưỡng</a:t>
            </a:r>
            <a:r>
              <a:rPr lang="en-US" sz="2800" dirty="0"/>
              <a:t>, </a:t>
            </a:r>
            <a:r>
              <a:rPr lang="en-US" sz="2800" dirty="0" err="1"/>
              <a:t>nước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khát</a:t>
            </a: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/>
              <a:t>Glucose </a:t>
            </a:r>
            <a:r>
              <a:rPr lang="en-US" sz="2800" dirty="0" err="1"/>
              <a:t>còn</a:t>
            </a:r>
            <a:r>
              <a:rPr lang="en-US" sz="2800" dirty="0"/>
              <a:t> dung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pha</a:t>
            </a:r>
            <a:r>
              <a:rPr lang="en-US" sz="2800" dirty="0"/>
              <a:t> </a:t>
            </a:r>
            <a:r>
              <a:rPr lang="en-US" sz="2800" dirty="0" err="1"/>
              <a:t>dịch</a:t>
            </a:r>
            <a:r>
              <a:rPr lang="en-US" sz="2800" dirty="0"/>
              <a:t> </a:t>
            </a:r>
            <a:r>
              <a:rPr lang="en-US" sz="2800" dirty="0" err="1"/>
              <a:t>truyền</a:t>
            </a:r>
            <a:r>
              <a:rPr lang="en-US" sz="2800" dirty="0"/>
              <a:t>, </a:t>
            </a:r>
            <a:r>
              <a:rPr lang="en-US" sz="2800" dirty="0" err="1"/>
              <a:t>tráng</a:t>
            </a:r>
            <a:r>
              <a:rPr lang="en-US" sz="2800" dirty="0"/>
              <a:t> </a:t>
            </a:r>
            <a:r>
              <a:rPr lang="en-US" sz="2800" dirty="0" err="1"/>
              <a:t>gương</a:t>
            </a:r>
            <a:r>
              <a:rPr lang="en-US" sz="2800" dirty="0"/>
              <a:t>, </a:t>
            </a:r>
            <a:r>
              <a:rPr lang="en-US" sz="2800" dirty="0" err="1"/>
              <a:t>tráng</a:t>
            </a:r>
            <a:r>
              <a:rPr lang="en-US" sz="2800" dirty="0"/>
              <a:t> </a:t>
            </a:r>
            <a:r>
              <a:rPr lang="en-US" sz="2800" dirty="0" err="1"/>
              <a:t>ruột</a:t>
            </a:r>
            <a:r>
              <a:rPr lang="en-US" sz="2800" dirty="0"/>
              <a:t> </a:t>
            </a:r>
            <a:r>
              <a:rPr lang="en-US" sz="2800" dirty="0" err="1"/>
              <a:t>phích</a:t>
            </a:r>
            <a:r>
              <a:rPr lang="en-US" sz="2800" dirty="0"/>
              <a:t>, </a:t>
            </a:r>
            <a:r>
              <a:rPr lang="en-US" sz="2800" dirty="0" err="1"/>
              <a:t>sản</a:t>
            </a:r>
            <a:r>
              <a:rPr lang="en-US" sz="2800" dirty="0"/>
              <a:t> </a:t>
            </a:r>
            <a:r>
              <a:rPr lang="en-US" sz="2800" dirty="0" err="1"/>
              <a:t>xuất</a:t>
            </a:r>
            <a:r>
              <a:rPr lang="en-US" sz="2800" dirty="0"/>
              <a:t> vitamin C,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kháng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/>
              <a:t>Saccharose </a:t>
            </a:r>
            <a:r>
              <a:rPr lang="en-US" sz="2800" dirty="0" err="1"/>
              <a:t>còn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dung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sản</a:t>
            </a:r>
            <a:r>
              <a:rPr lang="en-US" sz="2800" dirty="0"/>
              <a:t> </a:t>
            </a:r>
            <a:r>
              <a:rPr lang="en-US" sz="2800" dirty="0" err="1"/>
              <a:t>xuất</a:t>
            </a:r>
            <a:r>
              <a:rPr lang="en-US" sz="2800" dirty="0"/>
              <a:t> CH</a:t>
            </a:r>
            <a:r>
              <a:rPr lang="en-US" sz="2800" baseline="-25000" dirty="0"/>
              <a:t>3</a:t>
            </a:r>
            <a:r>
              <a:rPr lang="en-US" sz="2800" dirty="0"/>
              <a:t>COOH </a:t>
            </a:r>
            <a:r>
              <a:rPr lang="en-US" sz="2800" dirty="0" err="1"/>
              <a:t>và</a:t>
            </a:r>
            <a:r>
              <a:rPr lang="en-US" sz="2800" dirty="0"/>
              <a:t> C</a:t>
            </a:r>
            <a:r>
              <a:rPr lang="en-US" sz="2800" baseline="-25000" dirty="0"/>
              <a:t>2</a:t>
            </a:r>
            <a:r>
              <a:rPr lang="en-US" sz="2800" dirty="0"/>
              <a:t>H</a:t>
            </a:r>
            <a:r>
              <a:rPr lang="en-US" sz="2800" baseline="-25000" dirty="0"/>
              <a:t>5</a:t>
            </a:r>
            <a:r>
              <a:rPr lang="en-US" sz="2800" dirty="0"/>
              <a:t>OH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nghiệ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5443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247;p3">
            <a:extLst>
              <a:ext uri="{FF2B5EF4-FFF2-40B4-BE49-F238E27FC236}">
                <a16:creationId xmlns:a16="http://schemas.microsoft.com/office/drawing/2014/main" id="{E7CA522E-90CE-BC5A-3C3F-1C43CB3E3881}"/>
              </a:ext>
            </a:extLst>
          </p:cNvPr>
          <p:cNvGrpSpPr/>
          <p:nvPr/>
        </p:nvGrpSpPr>
        <p:grpSpPr>
          <a:xfrm>
            <a:off x="612400" y="386144"/>
            <a:ext cx="6118332" cy="660667"/>
            <a:chOff x="166396" y="8755081"/>
            <a:chExt cx="4167639" cy="781943"/>
          </a:xfrm>
        </p:grpSpPr>
        <p:sp>
          <p:nvSpPr>
            <p:cNvPr id="7" name="Google Shape;248;p3">
              <a:extLst>
                <a:ext uri="{FF2B5EF4-FFF2-40B4-BE49-F238E27FC236}">
                  <a16:creationId xmlns:a16="http://schemas.microsoft.com/office/drawing/2014/main" id="{693B8E22-533F-5FBD-3FEF-04CE393546E9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8" name="Google Shape;249;p3">
              <a:extLst>
                <a:ext uri="{FF2B5EF4-FFF2-40B4-BE49-F238E27FC236}">
                  <a16:creationId xmlns:a16="http://schemas.microsoft.com/office/drawing/2014/main" id="{8A44693A-1542-B735-9EC8-102209B5111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0" name="Google Shape;250;p3">
                <a:extLst>
                  <a:ext uri="{FF2B5EF4-FFF2-40B4-BE49-F238E27FC236}">
                    <a16:creationId xmlns:a16="http://schemas.microsoft.com/office/drawing/2014/main" id="{CA70C483-C9B2-3971-F037-BD728680F45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1" name="Google Shape;251;p3">
                <a:extLst>
                  <a:ext uri="{FF2B5EF4-FFF2-40B4-BE49-F238E27FC236}">
                    <a16:creationId xmlns:a16="http://schemas.microsoft.com/office/drawing/2014/main" id="{20BECEB3-EE03-79E9-20A7-BA6EA6CF7B44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E02BEE3E-1C1D-643F-EA93-49A71A136BF3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6F942EBC-F907-85AB-6BFC-6F089A493EE9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FFB264BE-965F-05FB-DB15-9316C95E1615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5" name="Google Shape;255;p3">
                <a:extLst>
                  <a:ext uri="{FF2B5EF4-FFF2-40B4-BE49-F238E27FC236}">
                    <a16:creationId xmlns:a16="http://schemas.microsoft.com/office/drawing/2014/main" id="{E995672A-8ADD-3088-F474-F1F27D98A30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6" name="Google Shape;256;p3">
                <a:extLst>
                  <a:ext uri="{FF2B5EF4-FFF2-40B4-BE49-F238E27FC236}">
                    <a16:creationId xmlns:a16="http://schemas.microsoft.com/office/drawing/2014/main" id="{4BFF6BFB-67B1-3DA1-7822-5EFA0B22F9CB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7" name="Google Shape;257;p3">
                <a:extLst>
                  <a:ext uri="{FF2B5EF4-FFF2-40B4-BE49-F238E27FC236}">
                    <a16:creationId xmlns:a16="http://schemas.microsoft.com/office/drawing/2014/main" id="{1017290C-1BBB-093E-C6D4-C29FD2B63A11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8;p3">
                <a:extLst>
                  <a:ext uri="{FF2B5EF4-FFF2-40B4-BE49-F238E27FC236}">
                    <a16:creationId xmlns:a16="http://schemas.microsoft.com/office/drawing/2014/main" id="{F8AF9F1D-1D06-B211-1764-81A386B25906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9" name="Google Shape;259;p3">
                <a:extLst>
                  <a:ext uri="{FF2B5EF4-FFF2-40B4-BE49-F238E27FC236}">
                    <a16:creationId xmlns:a16="http://schemas.microsoft.com/office/drawing/2014/main" id="{997E0ED2-E939-487D-42D8-B8C4274928D0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0" name="Google Shape;260;p3">
                <a:extLst>
                  <a:ext uri="{FF2B5EF4-FFF2-40B4-BE49-F238E27FC236}">
                    <a16:creationId xmlns:a16="http://schemas.microsoft.com/office/drawing/2014/main" id="{091BC0A6-60A8-40F8-0F93-695744C6B8CB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61;p3">
                <a:extLst>
                  <a:ext uri="{FF2B5EF4-FFF2-40B4-BE49-F238E27FC236}">
                    <a16:creationId xmlns:a16="http://schemas.microsoft.com/office/drawing/2014/main" id="{BAC1F4F5-921D-C88B-EC00-488CA3D060A1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9" name="Google Shape;262;p3">
              <a:extLst>
                <a:ext uri="{FF2B5EF4-FFF2-40B4-BE49-F238E27FC236}">
                  <a16:creationId xmlns:a16="http://schemas.microsoft.com/office/drawing/2014/main" id="{9173929B-2C49-C6E6-A9B9-AAC194547039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52029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inh </a:t>
              </a:r>
              <a:r>
                <a:rPr lang="en-US" sz="3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ột</a:t>
              </a:r>
              <a:r>
                <a:rPr lang="en-US" sz="3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3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à</a:t>
              </a:r>
              <a:r>
                <a:rPr lang="en-US" sz="3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cellulose</a:t>
              </a:r>
              <a:endParaRPr sz="3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C52A1321-6571-5E8B-8ADC-782B18108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400" y="1840446"/>
            <a:ext cx="2173506" cy="2067768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8149DAF-8A1D-16EE-D163-8BC24FE9CF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095" y="4234032"/>
            <a:ext cx="2708116" cy="2139288"/>
          </a:xfrm>
          <a:prstGeom prst="rect">
            <a:avLst/>
          </a:prstGeom>
        </p:spPr>
      </p:pic>
      <p:pic>
        <p:nvPicPr>
          <p:cNvPr id="3076" name="Picture 4" descr="Xenlulozơ là gì? Xenlulozơ thuộc loại nào? Bài tập có Lời Giải">
            <a:extLst>
              <a:ext uri="{FF2B5EF4-FFF2-40B4-BE49-F238E27FC236}">
                <a16:creationId xmlns:a16="http://schemas.microsoft.com/office/drawing/2014/main" id="{5943F786-3A96-70E4-A3ED-ABCFDA12A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257" y="2163362"/>
            <a:ext cx="3717356" cy="225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CF03AFD-2B4E-6F7C-A00E-3B8927556BB7}"/>
              </a:ext>
            </a:extLst>
          </p:cNvPr>
          <p:cNvSpPr txBox="1"/>
          <p:nvPr/>
        </p:nvSpPr>
        <p:spPr>
          <a:xfrm>
            <a:off x="3263071" y="1229736"/>
            <a:ext cx="4791326" cy="526297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/>
              <a:t>Tinh </a:t>
            </a:r>
            <a:r>
              <a:rPr lang="en-US" sz="2800" dirty="0" err="1"/>
              <a:t>bột</a:t>
            </a:r>
            <a:r>
              <a:rPr lang="en-US" sz="2800" dirty="0"/>
              <a:t> dung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sản</a:t>
            </a:r>
            <a:r>
              <a:rPr lang="en-US" sz="2800" dirty="0"/>
              <a:t> </a:t>
            </a:r>
            <a:r>
              <a:rPr lang="en-US" sz="2800" dirty="0" err="1"/>
              <a:t>xuất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loại</a:t>
            </a:r>
            <a:r>
              <a:rPr lang="en-US" sz="2800" dirty="0"/>
              <a:t> bánh, </a:t>
            </a:r>
            <a:r>
              <a:rPr lang="en-US" sz="2800" dirty="0" err="1"/>
              <a:t>mì</a:t>
            </a:r>
            <a:r>
              <a:rPr lang="en-US" sz="2800" dirty="0"/>
              <a:t> </a:t>
            </a:r>
            <a:r>
              <a:rPr lang="en-US" sz="2800" dirty="0" err="1"/>
              <a:t>sợi</a:t>
            </a:r>
            <a:r>
              <a:rPr lang="en-US" sz="2800" dirty="0"/>
              <a:t>, </a:t>
            </a:r>
            <a:r>
              <a:rPr lang="en-US" sz="2800" dirty="0" err="1"/>
              <a:t>bia</a:t>
            </a:r>
            <a:r>
              <a:rPr lang="en-US" sz="2800" dirty="0"/>
              <a:t>, </a:t>
            </a:r>
            <a:r>
              <a:rPr lang="en-US" sz="2800" dirty="0" err="1"/>
              <a:t>rượu</a:t>
            </a:r>
            <a:r>
              <a:rPr lang="en-US" sz="2800" dirty="0"/>
              <a:t>, </a:t>
            </a:r>
            <a:r>
              <a:rPr lang="en-US" sz="2800" dirty="0" err="1"/>
              <a:t>mạch</a:t>
            </a:r>
            <a:r>
              <a:rPr lang="en-US" sz="2800" dirty="0"/>
              <a:t> </a:t>
            </a:r>
            <a:r>
              <a:rPr lang="en-US" sz="2800" dirty="0" err="1"/>
              <a:t>nha</a:t>
            </a:r>
            <a:r>
              <a:rPr lang="en-US" sz="2800" dirty="0"/>
              <a:t>, glucose, ethanol, </a:t>
            </a:r>
            <a:r>
              <a:rPr lang="en-US" sz="2800" dirty="0" err="1"/>
              <a:t>phụ</a:t>
            </a:r>
            <a:r>
              <a:rPr lang="en-US" sz="2800" dirty="0"/>
              <a:t> </a:t>
            </a:r>
            <a:r>
              <a:rPr lang="en-US" sz="2800" dirty="0" err="1"/>
              <a:t>gia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hồ</a:t>
            </a:r>
            <a:r>
              <a:rPr lang="en-US" sz="2800" dirty="0"/>
              <a:t> </a:t>
            </a:r>
            <a:r>
              <a:rPr lang="en-US" sz="2800" dirty="0" err="1"/>
              <a:t>vải</a:t>
            </a:r>
            <a:r>
              <a:rPr lang="en-US" sz="2800" dirty="0"/>
              <a:t>,…</a:t>
            </a:r>
          </a:p>
          <a:p>
            <a:pPr marL="285750" indent="-285750">
              <a:buFontTx/>
              <a:buChar char="-"/>
            </a:pPr>
            <a:r>
              <a:rPr lang="en-US" sz="2800" dirty="0"/>
              <a:t>Cellulose </a:t>
            </a:r>
            <a:r>
              <a:rPr lang="en-US" sz="2800" dirty="0" err="1"/>
              <a:t>được</a:t>
            </a:r>
            <a:r>
              <a:rPr lang="en-US" sz="2800" dirty="0"/>
              <a:t> dung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vật</a:t>
            </a:r>
            <a:r>
              <a:rPr lang="en-US" sz="2800" dirty="0"/>
              <a:t> </a:t>
            </a:r>
            <a:r>
              <a:rPr lang="en-US" sz="2800" dirty="0" err="1"/>
              <a:t>liệu</a:t>
            </a:r>
            <a:r>
              <a:rPr lang="en-US" sz="2800" dirty="0"/>
              <a:t> </a:t>
            </a:r>
            <a:r>
              <a:rPr lang="en-US" sz="2800" dirty="0" err="1"/>
              <a:t>xây</a:t>
            </a:r>
            <a:r>
              <a:rPr lang="en-US" sz="2800" dirty="0"/>
              <a:t> </a:t>
            </a:r>
            <a:r>
              <a:rPr lang="en-US" sz="2800" dirty="0" err="1"/>
              <a:t>dựng</a:t>
            </a:r>
            <a:r>
              <a:rPr lang="en-US" sz="2800" dirty="0"/>
              <a:t>, </a:t>
            </a:r>
            <a:r>
              <a:rPr lang="en-US" sz="2800" dirty="0" err="1"/>
              <a:t>đồ</a:t>
            </a:r>
            <a:r>
              <a:rPr lang="en-US" sz="2800" dirty="0"/>
              <a:t> </a:t>
            </a:r>
            <a:r>
              <a:rPr lang="en-US" sz="2800" dirty="0" err="1"/>
              <a:t>dùng</a:t>
            </a:r>
            <a:r>
              <a:rPr lang="en-US" sz="2800" dirty="0"/>
              <a:t> </a:t>
            </a:r>
            <a:r>
              <a:rPr lang="en-US" sz="2800" dirty="0" err="1"/>
              <a:t>gia</a:t>
            </a:r>
            <a:r>
              <a:rPr lang="en-US" sz="2800" dirty="0"/>
              <a:t> </a:t>
            </a:r>
            <a:r>
              <a:rPr lang="en-US" sz="2800" dirty="0" err="1"/>
              <a:t>đình</a:t>
            </a:r>
            <a:r>
              <a:rPr lang="en-US" sz="2800" dirty="0"/>
              <a:t>. Cellulose </a:t>
            </a:r>
            <a:r>
              <a:rPr lang="en-US" sz="2800" dirty="0" err="1"/>
              <a:t>nguyên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gần</a:t>
            </a:r>
            <a:r>
              <a:rPr lang="en-US" sz="2800" dirty="0"/>
              <a:t> </a:t>
            </a:r>
            <a:r>
              <a:rPr lang="en-US" sz="2800" dirty="0" err="1"/>
              <a:t>nguyên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dung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sản</a:t>
            </a:r>
            <a:r>
              <a:rPr lang="en-US" sz="2800" dirty="0"/>
              <a:t> </a:t>
            </a:r>
            <a:r>
              <a:rPr lang="en-US" sz="2800" dirty="0" err="1"/>
              <a:t>xuất</a:t>
            </a:r>
            <a:r>
              <a:rPr lang="en-US" sz="2800" dirty="0"/>
              <a:t>: </a:t>
            </a:r>
            <a:r>
              <a:rPr lang="en-US" sz="2800" dirty="0" err="1"/>
              <a:t>vải</a:t>
            </a:r>
            <a:r>
              <a:rPr lang="en-US" sz="2800" dirty="0"/>
              <a:t> </a:t>
            </a:r>
            <a:r>
              <a:rPr lang="en-US" sz="2800" dirty="0" err="1"/>
              <a:t>sợi</a:t>
            </a:r>
            <a:r>
              <a:rPr lang="en-US" sz="2800" dirty="0"/>
              <a:t>, </a:t>
            </a:r>
            <a:r>
              <a:rPr lang="en-US" sz="2800" dirty="0" err="1"/>
              <a:t>tơ</a:t>
            </a:r>
            <a:r>
              <a:rPr lang="en-US" sz="2800" dirty="0"/>
              <a:t>, </a:t>
            </a:r>
            <a:r>
              <a:rPr lang="en-US" sz="2800" dirty="0" err="1"/>
              <a:t>giấy</a:t>
            </a:r>
            <a:r>
              <a:rPr lang="en-US" sz="2800" dirty="0"/>
              <a:t> </a:t>
            </a:r>
            <a:r>
              <a:rPr lang="en-US" sz="2800" dirty="0" err="1"/>
              <a:t>viết</a:t>
            </a:r>
            <a:r>
              <a:rPr lang="en-US" sz="2800" dirty="0"/>
              <a:t>, </a:t>
            </a:r>
            <a:r>
              <a:rPr lang="en-US" sz="2800" dirty="0" err="1"/>
              <a:t>giấy</a:t>
            </a:r>
            <a:r>
              <a:rPr lang="en-US" sz="2800" dirty="0"/>
              <a:t> bao </a:t>
            </a:r>
            <a:r>
              <a:rPr lang="en-US" sz="2800" dirty="0" err="1"/>
              <a:t>bì</a:t>
            </a:r>
            <a:r>
              <a:rPr lang="en-US" sz="2800" dirty="0"/>
              <a:t>, </a:t>
            </a:r>
            <a:r>
              <a:rPr lang="en-US" sz="2800" dirty="0" err="1"/>
              <a:t>màng</a:t>
            </a:r>
            <a:r>
              <a:rPr lang="en-US" sz="2800" dirty="0"/>
              <a:t> </a:t>
            </a:r>
            <a:r>
              <a:rPr lang="en-US" sz="2800" dirty="0" err="1"/>
              <a:t>mỏng</a:t>
            </a:r>
            <a:r>
              <a:rPr lang="en-US" sz="2800" dirty="0"/>
              <a:t>, </a:t>
            </a:r>
            <a:r>
              <a:rPr lang="en-US" sz="2800" dirty="0" err="1"/>
              <a:t>thuốc</a:t>
            </a:r>
            <a:r>
              <a:rPr lang="en-US" sz="2800" dirty="0"/>
              <a:t> </a:t>
            </a:r>
            <a:r>
              <a:rPr lang="en-US" sz="2800" dirty="0" err="1"/>
              <a:t>nổ</a:t>
            </a:r>
            <a:r>
              <a:rPr lang="en-US" sz="2800" dirty="0"/>
              <a:t>, </a:t>
            </a:r>
            <a:r>
              <a:rPr lang="en-US" sz="2800" dirty="0" err="1"/>
              <a:t>thuốc</a:t>
            </a:r>
            <a:r>
              <a:rPr lang="en-US" sz="2800" dirty="0"/>
              <a:t> </a:t>
            </a:r>
            <a:r>
              <a:rPr lang="en-US" sz="2800" dirty="0" err="1"/>
              <a:t>súng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khối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9695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oogle Shape;243;p3">
            <a:extLst>
              <a:ext uri="{FF2B5EF4-FFF2-40B4-BE49-F238E27FC236}">
                <a16:creationId xmlns:a16="http://schemas.microsoft.com/office/drawing/2014/main" id="{BF638903-E2F3-4DD6-2885-00C3FB4C6DE8}"/>
              </a:ext>
            </a:extLst>
          </p:cNvPr>
          <p:cNvGrpSpPr/>
          <p:nvPr/>
        </p:nvGrpSpPr>
        <p:grpSpPr>
          <a:xfrm>
            <a:off x="0" y="0"/>
            <a:ext cx="12191999" cy="1569620"/>
            <a:chOff x="-288924" y="1892299"/>
            <a:chExt cx="19659598" cy="1569435"/>
          </a:xfrm>
        </p:grpSpPr>
        <p:sp>
          <p:nvSpPr>
            <p:cNvPr id="30" name="Google Shape;244;p3">
              <a:extLst>
                <a:ext uri="{FF2B5EF4-FFF2-40B4-BE49-F238E27FC236}">
                  <a16:creationId xmlns:a16="http://schemas.microsoft.com/office/drawing/2014/main" id="{5B6AAE57-FE51-FDF8-76A1-EAEA1FC22FA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" name="Google Shape;245;p3">
              <a:extLst>
                <a:ext uri="{FF2B5EF4-FFF2-40B4-BE49-F238E27FC236}">
                  <a16:creationId xmlns:a16="http://schemas.microsoft.com/office/drawing/2014/main" id="{31EF8290-5788-5B3F-C38C-0C56EC55B9C3}"/>
                </a:ext>
              </a:extLst>
            </p:cNvPr>
            <p:cNvSpPr txBox="1"/>
            <p:nvPr/>
          </p:nvSpPr>
          <p:spPr>
            <a:xfrm>
              <a:off x="429357" y="1913523"/>
              <a:ext cx="1572981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2" name="Google Shape;246;p3">
              <a:extLst>
                <a:ext uri="{FF2B5EF4-FFF2-40B4-BE49-F238E27FC236}">
                  <a16:creationId xmlns:a16="http://schemas.microsoft.com/office/drawing/2014/main" id="{491AA93E-DDAF-5E86-519A-402B699FA66B}"/>
                </a:ext>
              </a:extLst>
            </p:cNvPr>
            <p:cNvSpPr txBox="1"/>
            <p:nvPr/>
          </p:nvSpPr>
          <p:spPr>
            <a:xfrm>
              <a:off x="2087562" y="1892299"/>
              <a:ext cx="17283112" cy="15694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SỰ HÌNH THÀNH, CHUYỂN HÓA TINH BỘT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58" name="Picture 57">
            <a:extLst>
              <a:ext uri="{FF2B5EF4-FFF2-40B4-BE49-F238E27FC236}">
                <a16:creationId xmlns:a16="http://schemas.microsoft.com/office/drawing/2014/main" id="{A09B52C2-39E4-BEFE-D22E-CEDEF5A13E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518" y="1725635"/>
            <a:ext cx="5782482" cy="4229690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A77807E7-2850-4F5C-43BE-A59DF54E54E4}"/>
              </a:ext>
            </a:extLst>
          </p:cNvPr>
          <p:cNvSpPr txBox="1"/>
          <p:nvPr/>
        </p:nvSpPr>
        <p:spPr>
          <a:xfrm>
            <a:off x="6370320" y="1874520"/>
            <a:ext cx="53035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Trong quá trình quang hợp, dưới tác dụng của </a:t>
            </a:r>
            <a:r>
              <a:rPr lang="vi-VN" sz="2800" dirty="0" err="1">
                <a:latin typeface="+mj-lt"/>
              </a:rPr>
              <a:t>chlorophyll</a:t>
            </a:r>
            <a:r>
              <a:rPr lang="vi-VN" sz="2800" dirty="0">
                <a:latin typeface="+mj-lt"/>
              </a:rPr>
              <a:t> (diệp lục) có trong cây xanh, khí </a:t>
            </a:r>
            <a:r>
              <a:rPr lang="en-US" sz="2800" dirty="0">
                <a:latin typeface="+mj-lt"/>
              </a:rPr>
              <a:t>CO</a:t>
            </a:r>
            <a:r>
              <a:rPr lang="en-US" sz="2800" baseline="-25000" dirty="0">
                <a:latin typeface="+mj-lt"/>
              </a:rPr>
              <a:t>2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kết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hợp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với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nước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để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ạo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hà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tinh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bột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8AD58F0F-01FA-9DE4-35A1-8E78A2813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86748"/>
              </p:ext>
            </p:extLst>
          </p:nvPr>
        </p:nvGraphicFramePr>
        <p:xfrm>
          <a:off x="6096000" y="3840480"/>
          <a:ext cx="5959998" cy="5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266400" progId="Equation.DSMT4">
                  <p:embed/>
                </p:oleObj>
              </mc:Choice>
              <mc:Fallback>
                <p:oleObj name="Equation" r:id="rId3" imgW="3111480" imgH="2664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8AD58F0F-01FA-9DE4-35A1-8E78A2813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840480"/>
                        <a:ext cx="5959998" cy="51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22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oogle Shape;243;p3">
            <a:extLst>
              <a:ext uri="{FF2B5EF4-FFF2-40B4-BE49-F238E27FC236}">
                <a16:creationId xmlns:a16="http://schemas.microsoft.com/office/drawing/2014/main" id="{BF638903-E2F3-4DD6-2885-00C3FB4C6DE8}"/>
              </a:ext>
            </a:extLst>
          </p:cNvPr>
          <p:cNvGrpSpPr/>
          <p:nvPr/>
        </p:nvGrpSpPr>
        <p:grpSpPr>
          <a:xfrm>
            <a:off x="0" y="0"/>
            <a:ext cx="12191999" cy="1569620"/>
            <a:chOff x="-288924" y="1892299"/>
            <a:chExt cx="19659598" cy="1569435"/>
          </a:xfrm>
        </p:grpSpPr>
        <p:sp>
          <p:nvSpPr>
            <p:cNvPr id="30" name="Google Shape;244;p3">
              <a:extLst>
                <a:ext uri="{FF2B5EF4-FFF2-40B4-BE49-F238E27FC236}">
                  <a16:creationId xmlns:a16="http://schemas.microsoft.com/office/drawing/2014/main" id="{5B6AAE57-FE51-FDF8-76A1-EAEA1FC22FA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" name="Google Shape;245;p3">
              <a:extLst>
                <a:ext uri="{FF2B5EF4-FFF2-40B4-BE49-F238E27FC236}">
                  <a16:creationId xmlns:a16="http://schemas.microsoft.com/office/drawing/2014/main" id="{31EF8290-5788-5B3F-C38C-0C56EC55B9C3}"/>
                </a:ext>
              </a:extLst>
            </p:cNvPr>
            <p:cNvSpPr txBox="1"/>
            <p:nvPr/>
          </p:nvSpPr>
          <p:spPr>
            <a:xfrm>
              <a:off x="429357" y="1913523"/>
              <a:ext cx="1572981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2" name="Google Shape;246;p3">
              <a:extLst>
                <a:ext uri="{FF2B5EF4-FFF2-40B4-BE49-F238E27FC236}">
                  <a16:creationId xmlns:a16="http://schemas.microsoft.com/office/drawing/2014/main" id="{491AA93E-DDAF-5E86-519A-402B699FA66B}"/>
                </a:ext>
              </a:extLst>
            </p:cNvPr>
            <p:cNvSpPr txBox="1"/>
            <p:nvPr/>
          </p:nvSpPr>
          <p:spPr>
            <a:xfrm>
              <a:off x="2087562" y="1892299"/>
              <a:ext cx="17283112" cy="15694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SỰ HÌNH THÀNH, CHUYỂN HÓA TINH BỘT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5124" name="Picture 4" descr="Tư vấn khám sàng lọc bệnh đường tiêu hóa">
            <a:extLst>
              <a:ext uri="{FF2B5EF4-FFF2-40B4-BE49-F238E27FC236}">
                <a16:creationId xmlns:a16="http://schemas.microsoft.com/office/drawing/2014/main" id="{3CD9DC90-85C6-73FC-E994-F07145FC9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5" y="1737261"/>
            <a:ext cx="2669091" cy="4511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3512DAA-C3F3-B4C0-4F12-66B130424A10}"/>
              </a:ext>
            </a:extLst>
          </p:cNvPr>
          <p:cNvSpPr txBox="1"/>
          <p:nvPr/>
        </p:nvSpPr>
        <p:spPr>
          <a:xfrm>
            <a:off x="2853846" y="1569620"/>
            <a:ext cx="9338153" cy="526297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/>
              <a:t>Khi </a:t>
            </a:r>
            <a:r>
              <a:rPr lang="en-US" sz="2800" dirty="0" err="1"/>
              <a:t>nhai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ăn</a:t>
            </a:r>
            <a:r>
              <a:rPr lang="en-US" sz="2800" dirty="0"/>
              <a:t>, </a:t>
            </a:r>
            <a:r>
              <a:rPr lang="en-US" sz="2800" dirty="0" err="1"/>
              <a:t>tinh</a:t>
            </a:r>
            <a:r>
              <a:rPr lang="en-US" sz="2800" dirty="0"/>
              <a:t> </a:t>
            </a:r>
            <a:r>
              <a:rPr lang="en-US" sz="2800" dirty="0" err="1"/>
              <a:t>bột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thủy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bởi</a:t>
            </a:r>
            <a:r>
              <a:rPr lang="en-US" sz="2800" dirty="0"/>
              <a:t> enzyme amylase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 </a:t>
            </a:r>
            <a:r>
              <a:rPr lang="en-US" sz="2800" dirty="0" err="1"/>
              <a:t>bọt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ọa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dextrin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maltose. </a:t>
            </a:r>
          </a:p>
          <a:p>
            <a:pPr marL="285750" indent="-285750">
              <a:buFontTx/>
              <a:buChar char="-"/>
            </a:pPr>
            <a:r>
              <a:rPr lang="en-US" sz="2800" dirty="0" err="1"/>
              <a:t>Quá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thủy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iếp</a:t>
            </a:r>
            <a:r>
              <a:rPr lang="en-US" sz="2800" dirty="0"/>
              <a:t> </a:t>
            </a:r>
            <a:r>
              <a:rPr lang="en-US" sz="2800" dirty="0" err="1"/>
              <a:t>tục</a:t>
            </a:r>
            <a:r>
              <a:rPr lang="en-US" sz="2800" dirty="0"/>
              <a:t> </a:t>
            </a:r>
            <a:r>
              <a:rPr lang="en-US" sz="2800" dirty="0" err="1"/>
              <a:t>xảy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ở </a:t>
            </a:r>
            <a:r>
              <a:rPr lang="en-US" sz="2800" dirty="0" err="1"/>
              <a:t>ruột</a:t>
            </a:r>
            <a:r>
              <a:rPr lang="en-US" sz="2800" dirty="0"/>
              <a:t> non </a:t>
            </a:r>
            <a:r>
              <a:rPr lang="en-US" sz="2800" dirty="0" err="1"/>
              <a:t>dưới</a:t>
            </a:r>
            <a:r>
              <a:rPr lang="en-US" sz="2800" dirty="0"/>
              <a:t> </a:t>
            </a:r>
            <a:r>
              <a:rPr lang="en-US" sz="2800" dirty="0" err="1"/>
              <a:t>tác</a:t>
            </a:r>
            <a:r>
              <a:rPr lang="en-US" sz="2800" dirty="0"/>
              <a:t> </a:t>
            </a:r>
            <a:r>
              <a:rPr lang="en-US" sz="2800" dirty="0" err="1"/>
              <a:t>dụn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enzyme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chuyển</a:t>
            </a:r>
            <a:r>
              <a:rPr lang="en-US" sz="2800" dirty="0"/>
              <a:t> </a:t>
            </a:r>
            <a:r>
              <a:rPr lang="en-US" sz="2800" dirty="0" err="1"/>
              <a:t>hóa</a:t>
            </a:r>
            <a:r>
              <a:rPr lang="en-US" sz="2800" dirty="0"/>
              <a:t> </a:t>
            </a:r>
            <a:r>
              <a:rPr lang="en-US" sz="2800" dirty="0" err="1"/>
              <a:t>hoàn</a:t>
            </a:r>
            <a:r>
              <a:rPr lang="en-US" sz="2800" dirty="0"/>
              <a:t> </a:t>
            </a:r>
            <a:r>
              <a:rPr lang="en-US" sz="2800" dirty="0" err="1"/>
              <a:t>toàn</a:t>
            </a:r>
            <a:r>
              <a:rPr lang="en-US" sz="2800" dirty="0"/>
              <a:t> </a:t>
            </a:r>
            <a:r>
              <a:rPr lang="en-US" sz="2800" dirty="0" err="1"/>
              <a:t>tinh</a:t>
            </a:r>
            <a:r>
              <a:rPr lang="en-US" sz="2800" dirty="0"/>
              <a:t> </a:t>
            </a:r>
            <a:r>
              <a:rPr lang="en-US" sz="2800" dirty="0" err="1"/>
              <a:t>bột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glucose. </a:t>
            </a:r>
          </a:p>
          <a:p>
            <a:pPr marL="285750" indent="-285750">
              <a:buFontTx/>
              <a:buChar char="-"/>
            </a:pPr>
            <a:r>
              <a:rPr lang="en-US" sz="2800" dirty="0"/>
              <a:t>Glucose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hấp</a:t>
            </a:r>
            <a:r>
              <a:rPr lang="en-US" sz="2800" dirty="0"/>
              <a:t> </a:t>
            </a:r>
            <a:r>
              <a:rPr lang="en-US" sz="2800" dirty="0" err="1"/>
              <a:t>thụ</a:t>
            </a:r>
            <a:r>
              <a:rPr lang="en-US" sz="2800" dirty="0"/>
              <a:t> </a:t>
            </a:r>
            <a:r>
              <a:rPr lang="en-US" sz="2800" dirty="0" err="1"/>
              <a:t>từ</a:t>
            </a:r>
            <a:r>
              <a:rPr lang="en-US" sz="2800" dirty="0"/>
              <a:t> </a:t>
            </a:r>
            <a:r>
              <a:rPr lang="en-US" sz="2800" dirty="0" err="1"/>
              <a:t>ruột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máu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huyển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dirty="0" err="1"/>
              <a:t>tế</a:t>
            </a:r>
            <a:r>
              <a:rPr lang="en-US" sz="2800" dirty="0"/>
              <a:t> </a:t>
            </a:r>
            <a:r>
              <a:rPr lang="en-US" sz="2800" dirty="0" err="1"/>
              <a:t>bào</a:t>
            </a: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 err="1"/>
              <a:t>Tại</a:t>
            </a:r>
            <a:r>
              <a:rPr lang="en-US" sz="2800" dirty="0"/>
              <a:t> </a:t>
            </a:r>
            <a:r>
              <a:rPr lang="en-US" sz="2800" dirty="0" err="1"/>
              <a:t>đây</a:t>
            </a:r>
            <a:r>
              <a:rPr lang="en-US" sz="2800" dirty="0"/>
              <a:t>, glucose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oxi</a:t>
            </a:r>
            <a:r>
              <a:rPr lang="en-US" sz="2800" dirty="0"/>
              <a:t> </a:t>
            </a:r>
            <a:r>
              <a:rPr lang="en-US" sz="2800" dirty="0" err="1"/>
              <a:t>hóa</a:t>
            </a:r>
            <a:r>
              <a:rPr lang="en-US" sz="2800" dirty="0"/>
              <a:t> </a:t>
            </a:r>
            <a:r>
              <a:rPr lang="en-US" sz="2800" dirty="0" err="1"/>
              <a:t>bởi</a:t>
            </a:r>
            <a:r>
              <a:rPr lang="en-US" sz="2800" dirty="0"/>
              <a:t> enzyme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CO</a:t>
            </a:r>
            <a:r>
              <a:rPr lang="en-US" sz="2800" baseline="-25000" dirty="0"/>
              <a:t>2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H</a:t>
            </a:r>
            <a:r>
              <a:rPr lang="en-US" sz="2800" baseline="-25000" dirty="0"/>
              <a:t>2</a:t>
            </a:r>
            <a:r>
              <a:rPr lang="en-US" sz="2800" dirty="0"/>
              <a:t>O, </a:t>
            </a:r>
            <a:r>
              <a:rPr lang="en-US" sz="2800" dirty="0" err="1"/>
              <a:t>đồng</a:t>
            </a:r>
            <a:r>
              <a:rPr lang="en-US" sz="2800" dirty="0"/>
              <a:t> </a:t>
            </a:r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phóng</a:t>
            </a:r>
            <a:r>
              <a:rPr lang="en-US" sz="2800" dirty="0"/>
              <a:t> </a:t>
            </a:r>
            <a:r>
              <a:rPr lang="en-US" sz="2800" dirty="0" err="1"/>
              <a:t>năng</a:t>
            </a:r>
            <a:r>
              <a:rPr lang="en-US" sz="2800" dirty="0"/>
              <a:t> </a:t>
            </a:r>
            <a:r>
              <a:rPr lang="en-US" sz="2800" dirty="0" err="1"/>
              <a:t>lượng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cơ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hoạt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 err="1"/>
              <a:t>Lượng</a:t>
            </a:r>
            <a:r>
              <a:rPr lang="en-US" sz="2800" dirty="0"/>
              <a:t> glucose </a:t>
            </a:r>
            <a:r>
              <a:rPr lang="en-US" sz="2800" dirty="0" err="1"/>
              <a:t>dư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chuyển</a:t>
            </a:r>
            <a:r>
              <a:rPr lang="en-US" sz="2800" dirty="0"/>
              <a:t> </a:t>
            </a:r>
            <a:r>
              <a:rPr lang="en-US" sz="2800" dirty="0" err="1"/>
              <a:t>hóa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glycogen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</a:t>
            </a:r>
            <a:r>
              <a:rPr lang="en-US" sz="2800" dirty="0" err="1"/>
              <a:t>trữu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ga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cơ</a:t>
            </a:r>
            <a:r>
              <a:rPr lang="en-US" sz="2800" dirty="0"/>
              <a:t>. Khi </a:t>
            </a:r>
            <a:r>
              <a:rPr lang="en-US" sz="2800" dirty="0" err="1"/>
              <a:t>cơ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thiếu</a:t>
            </a:r>
            <a:r>
              <a:rPr lang="en-US" sz="2800" dirty="0"/>
              <a:t> </a:t>
            </a:r>
            <a:r>
              <a:rPr lang="en-US" sz="2800" dirty="0" err="1"/>
              <a:t>dinh</a:t>
            </a:r>
            <a:r>
              <a:rPr lang="en-US" sz="2800" dirty="0"/>
              <a:t> </a:t>
            </a:r>
            <a:r>
              <a:rPr lang="en-US" sz="2800" dirty="0" err="1"/>
              <a:t>dưỡng</a:t>
            </a:r>
            <a:r>
              <a:rPr lang="en-US" sz="2800" dirty="0"/>
              <a:t>, </a:t>
            </a:r>
            <a:r>
              <a:rPr lang="en-US" sz="2800" dirty="0" err="1"/>
              <a:t>sẽ</a:t>
            </a:r>
            <a:r>
              <a:rPr lang="en-US" sz="2800" dirty="0"/>
              <a:t> </a:t>
            </a:r>
            <a:r>
              <a:rPr lang="en-US" sz="2800" dirty="0" err="1"/>
              <a:t>thủy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glycogen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cung</a:t>
            </a:r>
            <a:r>
              <a:rPr lang="en-US" sz="2800" dirty="0"/>
              <a:t> </a:t>
            </a:r>
            <a:r>
              <a:rPr lang="en-US" sz="2800" dirty="0" err="1"/>
              <a:t>cấp</a:t>
            </a:r>
            <a:r>
              <a:rPr lang="en-US" sz="2800" dirty="0"/>
              <a:t> glucose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cơ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67168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Pentagon 1">
            <a:extLst>
              <a:ext uri="{FF2B5EF4-FFF2-40B4-BE49-F238E27FC236}">
                <a16:creationId xmlns:a16="http://schemas.microsoft.com/office/drawing/2014/main" id="{ED73FEA0-A79F-9303-7E24-2D03792A6370}"/>
              </a:ext>
            </a:extLst>
          </p:cNvPr>
          <p:cNvSpPr/>
          <p:nvPr/>
        </p:nvSpPr>
        <p:spPr>
          <a:xfrm>
            <a:off x="0" y="0"/>
            <a:ext cx="3461657" cy="811763"/>
          </a:xfrm>
          <a:prstGeom prst="homePlat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#9Slide03 Sofia Pro Soft Bold" panose="020B0604020202020204" charset="0"/>
              </a:rPr>
              <a:t>BÀI TẬP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7951616-D418-1560-516F-56FA1FFB24A0}"/>
              </a:ext>
            </a:extLst>
          </p:cNvPr>
          <p:cNvSpPr/>
          <p:nvPr/>
        </p:nvSpPr>
        <p:spPr>
          <a:xfrm>
            <a:off x="1365379" y="914400"/>
            <a:ext cx="9461242" cy="142758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#9Slide03 Sofia Pro Soft Bold" panose="020B0604020202020204" charset="0"/>
              </a:rPr>
              <a:t>Câu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#9Slide03 Sofia Pro Soft Bold" panose="020B0604020202020204" charset="0"/>
              </a:rPr>
              <a:t> 1: 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43B8AB1-BC47-7CC1-600E-E628A58C0854}"/>
              </a:ext>
            </a:extLst>
          </p:cNvPr>
          <p:cNvGrpSpPr/>
          <p:nvPr/>
        </p:nvGrpSpPr>
        <p:grpSpPr>
          <a:xfrm>
            <a:off x="1365379" y="2639028"/>
            <a:ext cx="4514560" cy="1018572"/>
            <a:chOff x="1365379" y="2639028"/>
            <a:chExt cx="4514560" cy="1018572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15B675EA-E2EF-EADB-50E2-07928E9785A0}"/>
                </a:ext>
              </a:extLst>
            </p:cNvPr>
            <p:cNvSpPr/>
            <p:nvPr/>
          </p:nvSpPr>
          <p:spPr>
            <a:xfrm>
              <a:off x="1921397" y="2777923"/>
              <a:ext cx="3958542" cy="740780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altose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6A0652F9-E27C-B948-F17F-311B853EAD20}"/>
                </a:ext>
              </a:extLst>
            </p:cNvPr>
            <p:cNvSpPr/>
            <p:nvPr/>
          </p:nvSpPr>
          <p:spPr>
            <a:xfrm>
              <a:off x="1365379" y="2639028"/>
              <a:ext cx="1134753" cy="101857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dirty="0">
                  <a:latin typeface="#9Slide03 Sofia Pro Soft Bold" panose="020B0604020202020204" charset="0"/>
                </a:rPr>
                <a:t>A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877420D-21F7-01AB-0490-9606FDFF0E18}"/>
              </a:ext>
            </a:extLst>
          </p:cNvPr>
          <p:cNvGrpSpPr/>
          <p:nvPr/>
        </p:nvGrpSpPr>
        <p:grpSpPr>
          <a:xfrm>
            <a:off x="6312063" y="2639027"/>
            <a:ext cx="4514560" cy="1018572"/>
            <a:chOff x="1365379" y="2639028"/>
            <a:chExt cx="4514560" cy="1018572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50F16F72-141D-44CC-A793-43A038FBED70}"/>
                </a:ext>
              </a:extLst>
            </p:cNvPr>
            <p:cNvSpPr/>
            <p:nvPr/>
          </p:nvSpPr>
          <p:spPr>
            <a:xfrm>
              <a:off x="1921397" y="2777923"/>
              <a:ext cx="3958542" cy="740780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ccharose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3C71709-7BC9-9190-CD94-EB66C4348C85}"/>
                </a:ext>
              </a:extLst>
            </p:cNvPr>
            <p:cNvSpPr/>
            <p:nvPr/>
          </p:nvSpPr>
          <p:spPr>
            <a:xfrm>
              <a:off x="1365379" y="2639028"/>
              <a:ext cx="1134753" cy="101857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dirty="0">
                  <a:latin typeface="#9Slide03 Sofia Pro Soft Bold" panose="020B0604020202020204" charset="0"/>
                </a:rPr>
                <a:t>B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3CB3D1E-4CE7-CE4E-0C64-135F5969AA82}"/>
              </a:ext>
            </a:extLst>
          </p:cNvPr>
          <p:cNvGrpSpPr/>
          <p:nvPr/>
        </p:nvGrpSpPr>
        <p:grpSpPr>
          <a:xfrm>
            <a:off x="1365379" y="3796495"/>
            <a:ext cx="4514560" cy="1018572"/>
            <a:chOff x="1365379" y="2639028"/>
            <a:chExt cx="4514560" cy="1018572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7DBD75FD-7FBC-1734-7912-D467756EC4E2}"/>
                </a:ext>
              </a:extLst>
            </p:cNvPr>
            <p:cNvSpPr/>
            <p:nvPr/>
          </p:nvSpPr>
          <p:spPr>
            <a:xfrm>
              <a:off x="1921397" y="2777923"/>
              <a:ext cx="3958542" cy="740780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nh </a:t>
              </a:r>
              <a:r>
                <a:rPr lang="en-US" sz="32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ột</a:t>
              </a:r>
              <a:endPara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D1DC14EA-45A1-4496-D30B-B10F65024F66}"/>
                </a:ext>
              </a:extLst>
            </p:cNvPr>
            <p:cNvSpPr/>
            <p:nvPr/>
          </p:nvSpPr>
          <p:spPr>
            <a:xfrm>
              <a:off x="1365379" y="2639028"/>
              <a:ext cx="1134753" cy="101857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latin typeface="#9Slide03 Sofia Pro Soft Bold" panose="020B0604020202020204" charset="0"/>
                </a:rPr>
                <a:t>C</a:t>
              </a:r>
            </a:p>
          </p:txBody>
        </p:sp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150CD4A3-EC0F-BBCC-91E4-DED93759D886}"/>
              </a:ext>
            </a:extLst>
          </p:cNvPr>
          <p:cNvSpPr/>
          <p:nvPr/>
        </p:nvSpPr>
        <p:spPr>
          <a:xfrm>
            <a:off x="6312063" y="2629401"/>
            <a:ext cx="1134753" cy="1018572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#9Slide03 Sofia Pro Soft Bold" panose="020B0604020202020204" charset="0"/>
              </a:rPr>
              <a:t>B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1D51D5F-5D79-A15E-B469-B831B916F799}"/>
              </a:ext>
            </a:extLst>
          </p:cNvPr>
          <p:cNvGrpSpPr/>
          <p:nvPr/>
        </p:nvGrpSpPr>
        <p:grpSpPr>
          <a:xfrm>
            <a:off x="6312063" y="3854366"/>
            <a:ext cx="4514560" cy="1018572"/>
            <a:chOff x="1365379" y="2639028"/>
            <a:chExt cx="4514560" cy="1018572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97D335FE-4F0B-A265-B904-A7DDDB9D1292}"/>
                </a:ext>
              </a:extLst>
            </p:cNvPr>
            <p:cNvSpPr/>
            <p:nvPr/>
          </p:nvSpPr>
          <p:spPr>
            <a:xfrm>
              <a:off x="1921397" y="2777923"/>
              <a:ext cx="3958542" cy="740780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ellulose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E013978-F23C-78A0-8725-26E7875CAE64}"/>
                </a:ext>
              </a:extLst>
            </p:cNvPr>
            <p:cNvSpPr/>
            <p:nvPr/>
          </p:nvSpPr>
          <p:spPr>
            <a:xfrm>
              <a:off x="1365379" y="2639028"/>
              <a:ext cx="1134753" cy="1018572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dirty="0">
                  <a:latin typeface="#9Slide03 Sofia Pro Soft Bold" panose="020B0604020202020204" charset="0"/>
                </a:rPr>
                <a:t>D</a:t>
              </a: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85699898-AE7B-E699-8EDC-D6CAE6C41018}"/>
              </a:ext>
            </a:extLst>
          </p:cNvPr>
          <p:cNvSpPr/>
          <p:nvPr/>
        </p:nvSpPr>
        <p:spPr>
          <a:xfrm>
            <a:off x="3900668" y="5150734"/>
            <a:ext cx="6620719" cy="133108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0" i="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ccharose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được tạo thành từ sự liên kết của một đơn vị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lucose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ới một đơn vị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ructose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42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Pentagon 1">
            <a:extLst>
              <a:ext uri="{FF2B5EF4-FFF2-40B4-BE49-F238E27FC236}">
                <a16:creationId xmlns:a16="http://schemas.microsoft.com/office/drawing/2014/main" id="{ED73FEA0-A79F-9303-7E24-2D03792A6370}"/>
              </a:ext>
            </a:extLst>
          </p:cNvPr>
          <p:cNvSpPr/>
          <p:nvPr/>
        </p:nvSpPr>
        <p:spPr>
          <a:xfrm>
            <a:off x="0" y="0"/>
            <a:ext cx="3461657" cy="811763"/>
          </a:xfrm>
          <a:prstGeom prst="homePlat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#9Slide03 Sofia Pro Soft Bold" panose="020B0604020202020204" charset="0"/>
              </a:rPr>
              <a:t>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4A6CC4-ABB3-0854-FE9C-1E60976BF787}"/>
              </a:ext>
            </a:extLst>
          </p:cNvPr>
          <p:cNvSpPr txBox="1"/>
          <p:nvPr/>
        </p:nvSpPr>
        <p:spPr>
          <a:xfrm>
            <a:off x="674225" y="1120676"/>
            <a:ext cx="10749987" cy="3826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#9Slide03 Sofia Pro Soft Bold" panose="020B0604020202020204" charset="0"/>
              </a:rPr>
              <a:t>Câu</a:t>
            </a:r>
            <a:r>
              <a:rPr lang="en-US" sz="280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#9Slide03 Sofia Pro Soft Bold" panose="020B0604020202020204" charset="0"/>
              </a:rPr>
              <a:t> 2: 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14350" indent="-514350">
              <a:buAutoNum type="alphaLcParenBoth"/>
            </a:pP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lucose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uctose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r>
              <a:rPr lang="en-US" sz="280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280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en-US" sz="2800" baseline="-25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14350" indent="-514350">
              <a:buAutoNum type="alphaLcParenBoth"/>
            </a:pPr>
            <a:endParaRPr lang="en-US" sz="2800" baseline="-25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14350" indent="-514350">
              <a:buAutoNum type="alphaLcParenBoth"/>
            </a:pP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uctose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xy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rboxyl</a:t>
            </a:r>
          </a:p>
          <a:p>
            <a:pPr marL="514350" indent="-514350">
              <a:buAutoNum type="alphaLcParenBoth"/>
            </a:pP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14350" indent="-514350">
              <a:buAutoNum type="alphaLcParenBoth"/>
            </a:pP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Ở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ch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ở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ldehyde,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uctose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eton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117702F-D641-8DB9-3C10-038246CA0F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3161" y="1750532"/>
            <a:ext cx="871133" cy="8711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6F8FC3-F393-0103-A423-26FD1FA87B4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696" y="3162794"/>
            <a:ext cx="589587" cy="5895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F7D1077-6582-8DA8-0341-E5FB9564A6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079" y="3916927"/>
            <a:ext cx="871133" cy="871133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83B070D-6D6F-2835-9CA5-1184C12E2BC5}"/>
              </a:ext>
            </a:extLst>
          </p:cNvPr>
          <p:cNvCxnSpPr/>
          <p:nvPr/>
        </p:nvCxnSpPr>
        <p:spPr>
          <a:xfrm>
            <a:off x="3569970" y="3413760"/>
            <a:ext cx="13868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9CDA4B5-9F2D-444C-6FB1-A79E3097E27C}"/>
              </a:ext>
            </a:extLst>
          </p:cNvPr>
          <p:cNvSpPr txBox="1"/>
          <p:nvPr/>
        </p:nvSpPr>
        <p:spPr>
          <a:xfrm>
            <a:off x="3534823" y="3490771"/>
            <a:ext cx="1435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arbonyl</a:t>
            </a:r>
          </a:p>
        </p:txBody>
      </p:sp>
    </p:spTree>
    <p:extLst>
      <p:ext uri="{BB962C8B-B14F-4D97-AF65-F5344CB8AC3E}">
        <p14:creationId xmlns:p14="http://schemas.microsoft.com/office/powerpoint/2010/main" val="125651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8DCCE22-0B35-2488-5564-4E0C8813A53A}"/>
              </a:ext>
            </a:extLst>
          </p:cNvPr>
          <p:cNvSpPr/>
          <p:nvPr/>
        </p:nvSpPr>
        <p:spPr>
          <a:xfrm>
            <a:off x="723900" y="313558"/>
            <a:ext cx="10744200" cy="146304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C00000"/>
                </a:solidFill>
              </a:rPr>
              <a:t>Câu</a:t>
            </a:r>
            <a:r>
              <a:rPr lang="en-US" sz="2800" b="1" dirty="0">
                <a:solidFill>
                  <a:srgbClr val="C00000"/>
                </a:solidFill>
              </a:rPr>
              <a:t> 3: </a:t>
            </a:r>
            <a:r>
              <a:rPr lang="en-US" sz="2800" dirty="0"/>
              <a:t>Carbohydrate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hững</a:t>
            </a:r>
            <a:r>
              <a:rPr lang="en-US" sz="2800" dirty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hữu</a:t>
            </a:r>
            <a:r>
              <a:rPr lang="en-US" sz="2800" dirty="0"/>
              <a:t> </a:t>
            </a:r>
            <a:r>
              <a:rPr lang="en-US" sz="2800" dirty="0" err="1"/>
              <a:t>cơ</a:t>
            </a:r>
            <a:r>
              <a:rPr lang="en-US" sz="2800" dirty="0"/>
              <a:t> </a:t>
            </a:r>
            <a:r>
              <a:rPr lang="en-US" sz="2800" dirty="0" err="1"/>
              <a:t>tạp</a:t>
            </a:r>
            <a:r>
              <a:rPr lang="en-US" sz="2800" dirty="0"/>
              <a:t> </a:t>
            </a:r>
            <a:r>
              <a:rPr lang="en-US" sz="2800" dirty="0" err="1"/>
              <a:t>chức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hường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hung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C</a:t>
            </a:r>
            <a:r>
              <a:rPr lang="en-US" sz="2800" baseline="-25000" dirty="0"/>
              <a:t>n</a:t>
            </a:r>
            <a:r>
              <a:rPr lang="en-US" sz="2800" dirty="0"/>
              <a:t>(H</a:t>
            </a:r>
            <a:r>
              <a:rPr lang="en-US" sz="2800" baseline="-25000" dirty="0"/>
              <a:t>2</a:t>
            </a:r>
            <a:r>
              <a:rPr lang="en-US" sz="2800" dirty="0"/>
              <a:t>O)</a:t>
            </a:r>
            <a:r>
              <a:rPr lang="en-US" sz="2800" baseline="-25000" dirty="0"/>
              <a:t>m</a:t>
            </a:r>
            <a:r>
              <a:rPr lang="en-US" sz="2800" dirty="0"/>
              <a:t>. Carbohydrate </a:t>
            </a:r>
            <a:r>
              <a:rPr lang="en-US" sz="2800" dirty="0" err="1"/>
              <a:t>được</a:t>
            </a:r>
            <a:r>
              <a:rPr lang="en-US" sz="2800" dirty="0"/>
              <a:t> chia </a:t>
            </a:r>
            <a:r>
              <a:rPr lang="en-US" sz="2800" dirty="0" err="1"/>
              <a:t>thành</a:t>
            </a:r>
            <a:r>
              <a:rPr lang="en-US" sz="2800" dirty="0"/>
              <a:t> 3 </a:t>
            </a:r>
            <a:r>
              <a:rPr lang="en-US" sz="2800" dirty="0" err="1"/>
              <a:t>nhóm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B04804E-690E-724E-1658-E57344A5FD03}"/>
              </a:ext>
            </a:extLst>
          </p:cNvPr>
          <p:cNvSpPr txBox="1"/>
          <p:nvPr/>
        </p:nvSpPr>
        <p:spPr>
          <a:xfrm>
            <a:off x="213360" y="2143237"/>
            <a:ext cx="11765280" cy="440120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342900" indent="-342900">
              <a:buAutoNum type="alphaLcPeriod"/>
            </a:pPr>
            <a:r>
              <a:rPr lang="en-US" sz="2800" dirty="0"/>
              <a:t>Disaccharide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hóm</a:t>
            </a:r>
            <a:r>
              <a:rPr lang="en-US" sz="2800" dirty="0"/>
              <a:t> carbohydrate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thủy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hoàn</a:t>
            </a:r>
            <a:r>
              <a:rPr lang="en-US" sz="2800" dirty="0"/>
              <a:t> </a:t>
            </a:r>
            <a:r>
              <a:rPr lang="en-US" sz="2800" dirty="0" err="1"/>
              <a:t>toàn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monosaccharide</a:t>
            </a:r>
          </a:p>
          <a:p>
            <a:pPr marL="342900" indent="-342900">
              <a:buAutoNum type="alphaLcPeriod"/>
            </a:pPr>
            <a:endParaRPr lang="en-US" sz="2800" dirty="0"/>
          </a:p>
          <a:p>
            <a:pPr marL="342900" indent="-342900">
              <a:buAutoNum type="alphaLcPeriod"/>
            </a:pPr>
            <a:r>
              <a:rPr lang="en-US" sz="2800" dirty="0"/>
              <a:t>Polysaccharide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thủy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hoàn</a:t>
            </a:r>
            <a:r>
              <a:rPr lang="en-US" sz="2800" dirty="0"/>
              <a:t> </a:t>
            </a:r>
            <a:r>
              <a:rPr lang="en-US" sz="2800" dirty="0" err="1"/>
              <a:t>toàn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monosaccharide</a:t>
            </a:r>
          </a:p>
          <a:p>
            <a:pPr marL="342900" indent="-342900">
              <a:buAutoNum type="alphaLcPeriod"/>
            </a:pPr>
            <a:endParaRPr lang="en-US" sz="2800" dirty="0"/>
          </a:p>
          <a:p>
            <a:pPr marL="342900" indent="-342900">
              <a:buAutoNum type="alphaLcPeriod"/>
            </a:pPr>
            <a:r>
              <a:rPr lang="en-US" sz="2800" dirty="0"/>
              <a:t>Monosaccharide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hóm</a:t>
            </a:r>
            <a:r>
              <a:rPr lang="en-US" sz="2800" dirty="0"/>
              <a:t> carbohydrate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giản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thủy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endParaRPr lang="en-US" sz="2800" dirty="0"/>
          </a:p>
          <a:p>
            <a:pPr marL="342900" indent="-342900">
              <a:buAutoNum type="alphaLcPeriod"/>
            </a:pPr>
            <a:endParaRPr lang="en-US" sz="2800" dirty="0"/>
          </a:p>
          <a:p>
            <a:pPr marL="342900" indent="-342900">
              <a:buAutoNum type="alphaLcPeriod"/>
            </a:pPr>
            <a:r>
              <a:rPr lang="en-US" sz="2800" dirty="0"/>
              <a:t>Polysaccharide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hóm</a:t>
            </a:r>
            <a:r>
              <a:rPr lang="en-US" sz="2800" dirty="0"/>
              <a:t> carbohydrate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thủy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hoàn</a:t>
            </a:r>
            <a:r>
              <a:rPr lang="en-US" sz="2800" dirty="0"/>
              <a:t> </a:t>
            </a:r>
            <a:r>
              <a:rPr lang="en-US" sz="2800" dirty="0" err="1"/>
              <a:t>toàn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</a:t>
            </a:r>
            <a:r>
              <a:rPr lang="en-US" sz="2800" dirty="0" err="1"/>
              <a:t>tạo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tử</a:t>
            </a:r>
            <a:r>
              <a:rPr lang="en-US" sz="2800" dirty="0"/>
              <a:t> disaccharid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C45C278-9AF1-B835-0C29-26C6CBEC126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6348" y="6092190"/>
            <a:ext cx="513212" cy="51321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9B714B1-DA67-03E4-0DB1-70DDA5F987A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1420" y="4648200"/>
            <a:ext cx="670900" cy="6709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B41FEBD-0617-054E-14AC-A2F04EA72E2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3260" y="3855720"/>
            <a:ext cx="670900" cy="6709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2491FF3-5C5E-FFC5-0CAD-1D2561609FB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500" y="2560320"/>
            <a:ext cx="670900" cy="6709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1EB0F74-8F8B-D795-D92B-24431F091B7D}"/>
              </a:ext>
            </a:extLst>
          </p:cNvPr>
          <p:cNvSpPr txBox="1"/>
          <p:nvPr/>
        </p:nvSpPr>
        <p:spPr>
          <a:xfrm>
            <a:off x="4941338" y="6395632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monosaccharide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90BEC0A-3BE5-A23C-948C-A5EED08C3C86}"/>
              </a:ext>
            </a:extLst>
          </p:cNvPr>
          <p:cNvCxnSpPr/>
          <p:nvPr/>
        </p:nvCxnSpPr>
        <p:spPr>
          <a:xfrm>
            <a:off x="5433060" y="6297930"/>
            <a:ext cx="18973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739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9DC1D1A-C3B6-EB69-AB9D-F8B010608FDE}"/>
              </a:ext>
            </a:extLst>
          </p:cNvPr>
          <p:cNvSpPr/>
          <p:nvPr/>
        </p:nvSpPr>
        <p:spPr>
          <a:xfrm>
            <a:off x="94526" y="439838"/>
            <a:ext cx="12002948" cy="65975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06AE93-3143-BB9D-7420-356BFB105DD4}"/>
              </a:ext>
            </a:extLst>
          </p:cNvPr>
          <p:cNvSpPr txBox="1"/>
          <p:nvPr/>
        </p:nvSpPr>
        <p:spPr>
          <a:xfrm>
            <a:off x="94526" y="559684"/>
            <a:ext cx="12637626" cy="3816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4: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Sacchros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và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maltos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là 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disaccharid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có cùng công thức phân tử C</a:t>
            </a:r>
            <a:r>
              <a:rPr lang="vi-VN" sz="2800" b="0" i="0" u="none" strike="noStrike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2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H</a:t>
            </a:r>
            <a:r>
              <a:rPr lang="vi-VN" sz="2800" b="0" i="0" u="none" strike="noStrike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22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O</a:t>
            </a:r>
            <a:r>
              <a:rPr lang="vi-VN" sz="2800" b="0" i="0" u="none" strike="noStrike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11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.</a:t>
            </a:r>
            <a:endParaRPr lang="vi-VN" sz="2800" b="0" dirty="0">
              <a:effectLst/>
            </a:endParaRPr>
          </a:p>
          <a:p>
            <a:pPr rtl="0">
              <a:spcBef>
                <a:spcPts val="0"/>
              </a:spcBef>
              <a:spcAft>
                <a:spcPts val="0"/>
              </a:spcAft>
            </a:pPr>
            <a:br>
              <a:rPr lang="vi-VN" sz="2800" b="0" dirty="0">
                <a:effectLst/>
              </a:rPr>
            </a:br>
            <a:r>
              <a:rPr lang="vi-VN" sz="2800" b="1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a.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Saccharos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được tạo thành từ sự liên kết của 2 đơn vị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ructose</a:t>
            </a:r>
            <a:r>
              <a:rPr lang="vi-VN" sz="1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.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  <a:p>
            <a:pPr rtl="0">
              <a:spcBef>
                <a:spcPts val="0"/>
              </a:spcBef>
              <a:spcAft>
                <a:spcPts val="0"/>
              </a:spcAft>
            </a:pPr>
            <a:endParaRPr lang="vi-VN" b="0" dirty="0">
              <a:effectLst/>
            </a:endParaRPr>
          </a:p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vi-VN" sz="2800" b="1" i="0" u="none" strike="noStrike" dirty="0">
                <a:solidFill>
                  <a:srgbClr val="000000"/>
                </a:solidFill>
                <a:effectLst/>
              </a:rPr>
              <a:t>b.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</a:rPr>
              <a:t>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</a:rPr>
              <a:t>Maltos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</a:rPr>
              <a:t> được tạo thành từ sự liên kết của hai đơn vị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</a:rPr>
              <a:t>glucos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</a:rPr>
              <a:t> .</a:t>
            </a:r>
            <a:endParaRPr lang="vi-VN" sz="2800" b="0" dirty="0">
              <a:effectLst/>
            </a:endParaRPr>
          </a:p>
          <a:p>
            <a:pPr rtl="0">
              <a:spcBef>
                <a:spcPts val="0"/>
              </a:spcBef>
              <a:spcAft>
                <a:spcPts val="0"/>
              </a:spcAft>
            </a:pPr>
            <a:endParaRPr lang="en-US" sz="2800" b="1" i="0" u="none" strike="noStrike" dirty="0">
              <a:solidFill>
                <a:srgbClr val="000000"/>
              </a:solidFill>
              <a:effectLst/>
            </a:endParaRPr>
          </a:p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vi-VN" sz="2800" b="1" i="0" u="none" strike="noStrike" dirty="0">
                <a:solidFill>
                  <a:srgbClr val="000000"/>
                </a:solidFill>
                <a:effectLst/>
              </a:rPr>
              <a:t>c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</a:rPr>
              <a:t>.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</a:rPr>
              <a:t>Saccharos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</a:rPr>
              <a:t> và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</a:rPr>
              <a:t>maltos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</a:rPr>
              <a:t> là đồng phân của nhau.</a:t>
            </a:r>
            <a:endParaRPr lang="vi-VN" sz="2800" b="0" dirty="0">
              <a:effectLst/>
            </a:endParaRPr>
          </a:p>
          <a:p>
            <a:endParaRPr lang="en-US" sz="2800" b="1" i="0" u="none" strike="noStrike" dirty="0">
              <a:solidFill>
                <a:srgbClr val="000000"/>
              </a:solidFill>
              <a:effectLst/>
            </a:endParaRPr>
          </a:p>
          <a:p>
            <a:r>
              <a:rPr lang="vi-VN" sz="2800" b="1" i="0" u="none" strike="noStrike" dirty="0">
                <a:solidFill>
                  <a:srgbClr val="000000"/>
                </a:solidFill>
                <a:effectLst/>
              </a:rPr>
              <a:t>d.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</a:rPr>
              <a:t> Các đơn vị cấu tạo thành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</a:rPr>
              <a:t>Saccharos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</a:rPr>
              <a:t> có cấu trúc dạng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</a:rPr>
              <a:t>dạng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</a:rPr>
              <a:t> vòng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B1D15C-2B41-9B0D-5850-824B4D7393D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777" y="2066954"/>
            <a:ext cx="670900" cy="670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196A4B0-2FB7-B68A-C738-422893CEEB2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7777" y="2851884"/>
            <a:ext cx="670900" cy="670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D1D5DDE-4598-683A-55D3-C41609B038E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9879" y="3728659"/>
            <a:ext cx="670900" cy="6709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F3B569-5A29-FDB9-CDA2-D3B9C253919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6446" y="1446927"/>
            <a:ext cx="513212" cy="513212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B145C8A-DEB6-289D-076F-C17E0FB34A72}"/>
              </a:ext>
            </a:extLst>
          </p:cNvPr>
          <p:cNvCxnSpPr/>
          <p:nvPr/>
        </p:nvCxnSpPr>
        <p:spPr>
          <a:xfrm>
            <a:off x="8149590" y="1719133"/>
            <a:ext cx="128397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93F2F68-7819-F417-0990-8EC79C537B8C}"/>
              </a:ext>
            </a:extLst>
          </p:cNvPr>
          <p:cNvSpPr txBox="1"/>
          <p:nvPr/>
        </p:nvSpPr>
        <p:spPr>
          <a:xfrm>
            <a:off x="8149590" y="1060054"/>
            <a:ext cx="1405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glucose</a:t>
            </a:r>
          </a:p>
        </p:txBody>
      </p:sp>
    </p:spTree>
    <p:extLst>
      <p:ext uri="{BB962C8B-B14F-4D97-AF65-F5344CB8AC3E}">
        <p14:creationId xmlns:p14="http://schemas.microsoft.com/office/powerpoint/2010/main" val="310260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E99D62A-7BAE-438F-FA80-5BA5E957ECFC}"/>
              </a:ext>
            </a:extLst>
          </p:cNvPr>
          <p:cNvSpPr/>
          <p:nvPr/>
        </p:nvSpPr>
        <p:spPr>
          <a:xfrm>
            <a:off x="468923" y="726831"/>
            <a:ext cx="11277600" cy="105507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71A1BD-8D1E-E636-4810-CE87E8F77EEB}"/>
              </a:ext>
            </a:extLst>
          </p:cNvPr>
          <p:cNvSpPr txBox="1"/>
          <p:nvPr/>
        </p:nvSpPr>
        <p:spPr>
          <a:xfrm>
            <a:off x="516520" y="767328"/>
            <a:ext cx="1115895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u="none" strike="noStrike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</a:rPr>
              <a:t>Câu</a:t>
            </a:r>
            <a:r>
              <a:rPr lang="en-US" sz="2800" b="1" i="0" u="none" strike="noStrike" dirty="0">
                <a:solidFill>
                  <a:srgbClr val="C00000"/>
                </a:solidFill>
                <a:effectLst/>
                <a:latin typeface="Times New Roman" panose="02020603050405020304" pitchFamily="18" charset="0"/>
              </a:rPr>
              <a:t> 5: 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hủy phân 1kg khoai (chứa 20% tinh bột) trong môi trường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axit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. Nếu hiệu suất phản ứng 75% thì lượng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glucose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thu được là bao nhiêu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gam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?</a:t>
            </a:r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7BC06F-C1BB-C769-E88D-F23AE2128DEB}"/>
              </a:ext>
            </a:extLst>
          </p:cNvPr>
          <p:cNvSpPr txBox="1"/>
          <p:nvPr/>
        </p:nvSpPr>
        <p:spPr>
          <a:xfrm>
            <a:off x="516520" y="1917710"/>
            <a:ext cx="3933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Đáp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: 166,6 gam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5CC4DB0-2E7E-5779-2568-E97FC820C51F}"/>
              </a:ext>
            </a:extLst>
          </p:cNvPr>
          <p:cNvGrpSpPr/>
          <p:nvPr/>
        </p:nvGrpSpPr>
        <p:grpSpPr>
          <a:xfrm>
            <a:off x="444665" y="2572310"/>
            <a:ext cx="11301858" cy="3998269"/>
            <a:chOff x="444665" y="2657173"/>
            <a:chExt cx="11301858" cy="3998269"/>
          </a:xfrm>
        </p:grpSpPr>
        <p:sp>
          <p:nvSpPr>
            <p:cNvPr id="10" name="Rounded Rectangle 181">
              <a:extLst>
                <a:ext uri="{FF2B5EF4-FFF2-40B4-BE49-F238E27FC236}">
                  <a16:creationId xmlns:a16="http://schemas.microsoft.com/office/drawing/2014/main" id="{E7CBBDF2-2398-6F27-ADE2-8E6901EE9519}"/>
                </a:ext>
              </a:extLst>
            </p:cNvPr>
            <p:cNvSpPr/>
            <p:nvPr/>
          </p:nvSpPr>
          <p:spPr>
            <a:xfrm>
              <a:off x="470968" y="3255528"/>
              <a:ext cx="11275555" cy="33999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0">
              <a:extLst>
                <a:ext uri="{FF2B5EF4-FFF2-40B4-BE49-F238E27FC236}">
                  <a16:creationId xmlns:a16="http://schemas.microsoft.com/office/drawing/2014/main" id="{FFCA924F-21EF-C6ED-5B50-40759143F0E5}"/>
                </a:ext>
              </a:extLst>
            </p:cNvPr>
            <p:cNvGrpSpPr/>
            <p:nvPr/>
          </p:nvGrpSpPr>
          <p:grpSpPr>
            <a:xfrm>
              <a:off x="444665" y="2657173"/>
              <a:ext cx="3981157" cy="1954539"/>
              <a:chOff x="1204393" y="6322798"/>
              <a:chExt cx="3306673" cy="832231"/>
            </a:xfrm>
          </p:grpSpPr>
          <p:sp>
            <p:nvSpPr>
              <p:cNvPr id="12" name="Freeform 20">
                <a:extLst>
                  <a:ext uri="{FF2B5EF4-FFF2-40B4-BE49-F238E27FC236}">
                    <a16:creationId xmlns:a16="http://schemas.microsoft.com/office/drawing/2014/main" id="{161478F7-FC91-23DE-742F-B51FDA26B6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66577" y="5352476"/>
                <a:ext cx="432122" cy="237276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84">
                <a:extLst>
                  <a:ext uri="{FF2B5EF4-FFF2-40B4-BE49-F238E27FC236}">
                    <a16:creationId xmlns:a16="http://schemas.microsoft.com/office/drawing/2014/main" id="{0D93A593-E068-FA55-18D4-55F6ECC386EB}"/>
                  </a:ext>
                </a:extLst>
              </p:cNvPr>
              <p:cNvSpPr txBox="1"/>
              <p:nvPr/>
            </p:nvSpPr>
            <p:spPr>
              <a:xfrm>
                <a:off x="2138301" y="6354810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Round Diagonal Corner Rectangle 185">
                <a:extLst>
                  <a:ext uri="{FF2B5EF4-FFF2-40B4-BE49-F238E27FC236}">
                    <a16:creationId xmlns:a16="http://schemas.microsoft.com/office/drawing/2014/main" id="{A3ECE680-07DF-A672-1293-63AB805A4306}"/>
                  </a:ext>
                </a:extLst>
              </p:cNvPr>
              <p:cNvSpPr/>
              <p:nvPr/>
            </p:nvSpPr>
            <p:spPr>
              <a:xfrm flipV="1">
                <a:off x="1204393" y="6331253"/>
                <a:ext cx="903517" cy="4321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77DABC8F-6BC8-472D-CD8A-B4DA896A19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2998" y="6403261"/>
                <a:ext cx="501902" cy="273360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01E62FE1-6CCA-30AB-F60E-266F7F2E3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520" y="3622873"/>
            <a:ext cx="11158959" cy="2874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89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E99D62A-7BAE-438F-FA80-5BA5E957ECFC}"/>
              </a:ext>
            </a:extLst>
          </p:cNvPr>
          <p:cNvSpPr/>
          <p:nvPr/>
        </p:nvSpPr>
        <p:spPr>
          <a:xfrm>
            <a:off x="339238" y="80501"/>
            <a:ext cx="11277600" cy="17642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71A1BD-8D1E-E636-4810-CE87E8F77EEB}"/>
              </a:ext>
            </a:extLst>
          </p:cNvPr>
          <p:cNvSpPr txBox="1"/>
          <p:nvPr/>
        </p:nvSpPr>
        <p:spPr>
          <a:xfrm>
            <a:off x="339238" y="43691"/>
            <a:ext cx="1115895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u="none" strike="noStrike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</a:rPr>
              <a:t>Câu</a:t>
            </a:r>
            <a:r>
              <a:rPr lang="en-US" sz="2800" b="1" i="0" u="none" strike="noStrike" dirty="0">
                <a:solidFill>
                  <a:srgbClr val="C00000"/>
                </a:solidFill>
                <a:effectLst/>
                <a:latin typeface="Times New Roman" panose="02020603050405020304" pitchFamily="18" charset="0"/>
              </a:rPr>
              <a:t> 6: 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Một nhà máy đường mỗi ngày ép 30 tấn mía. Biết 1 tạ mía cho 63 lít nước mía với nồng độ đường 7,5% và khối lượng riêng 1,103 g/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ml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. Giả sử hiệu suất của quá trình tinh chế là 100%. Khối lượng đường thu được là bao nhiêu </a:t>
            </a:r>
            <a:r>
              <a:rPr lang="vi-VN" sz="2800" b="0" i="0" u="none" strike="noStrike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kg</a:t>
            </a:r>
            <a:r>
              <a:rPr lang="vi-VN" sz="2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? </a:t>
            </a:r>
            <a:r>
              <a:rPr lang="vi-VN" sz="2800" b="1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(Làm tròn thành số nguyên)</a:t>
            </a:r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7BC06F-C1BB-C769-E88D-F23AE2128DEB}"/>
              </a:ext>
            </a:extLst>
          </p:cNvPr>
          <p:cNvSpPr txBox="1"/>
          <p:nvPr/>
        </p:nvSpPr>
        <p:spPr>
          <a:xfrm>
            <a:off x="516520" y="1917710"/>
            <a:ext cx="3933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Đáp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: 1564 kg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5CC4DB0-2E7E-5779-2568-E97FC820C51F}"/>
              </a:ext>
            </a:extLst>
          </p:cNvPr>
          <p:cNvGrpSpPr/>
          <p:nvPr/>
        </p:nvGrpSpPr>
        <p:grpSpPr>
          <a:xfrm>
            <a:off x="444665" y="2572310"/>
            <a:ext cx="11301858" cy="4285690"/>
            <a:chOff x="444665" y="2657173"/>
            <a:chExt cx="11301858" cy="3998269"/>
          </a:xfrm>
        </p:grpSpPr>
        <p:sp>
          <p:nvSpPr>
            <p:cNvPr id="10" name="Rounded Rectangle 181">
              <a:extLst>
                <a:ext uri="{FF2B5EF4-FFF2-40B4-BE49-F238E27FC236}">
                  <a16:creationId xmlns:a16="http://schemas.microsoft.com/office/drawing/2014/main" id="{E7CBBDF2-2398-6F27-ADE2-8E6901EE9519}"/>
                </a:ext>
              </a:extLst>
            </p:cNvPr>
            <p:cNvSpPr/>
            <p:nvPr/>
          </p:nvSpPr>
          <p:spPr>
            <a:xfrm>
              <a:off x="470968" y="3255528"/>
              <a:ext cx="11275555" cy="33999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0">
              <a:extLst>
                <a:ext uri="{FF2B5EF4-FFF2-40B4-BE49-F238E27FC236}">
                  <a16:creationId xmlns:a16="http://schemas.microsoft.com/office/drawing/2014/main" id="{FFCA924F-21EF-C6ED-5B50-40759143F0E5}"/>
                </a:ext>
              </a:extLst>
            </p:cNvPr>
            <p:cNvGrpSpPr/>
            <p:nvPr/>
          </p:nvGrpSpPr>
          <p:grpSpPr>
            <a:xfrm>
              <a:off x="444665" y="2657173"/>
              <a:ext cx="3981157" cy="1954539"/>
              <a:chOff x="1204393" y="6322798"/>
              <a:chExt cx="3306673" cy="832231"/>
            </a:xfrm>
          </p:grpSpPr>
          <p:sp>
            <p:nvSpPr>
              <p:cNvPr id="12" name="Freeform 20">
                <a:extLst>
                  <a:ext uri="{FF2B5EF4-FFF2-40B4-BE49-F238E27FC236}">
                    <a16:creationId xmlns:a16="http://schemas.microsoft.com/office/drawing/2014/main" id="{161478F7-FC91-23DE-742F-B51FDA26B6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66577" y="5352476"/>
                <a:ext cx="432122" cy="237276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84">
                <a:extLst>
                  <a:ext uri="{FF2B5EF4-FFF2-40B4-BE49-F238E27FC236}">
                    <a16:creationId xmlns:a16="http://schemas.microsoft.com/office/drawing/2014/main" id="{0D93A593-E068-FA55-18D4-55F6ECC386EB}"/>
                  </a:ext>
                </a:extLst>
              </p:cNvPr>
              <p:cNvSpPr txBox="1"/>
              <p:nvPr/>
            </p:nvSpPr>
            <p:spPr>
              <a:xfrm>
                <a:off x="2138301" y="6354810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Round Diagonal Corner Rectangle 185">
                <a:extLst>
                  <a:ext uri="{FF2B5EF4-FFF2-40B4-BE49-F238E27FC236}">
                    <a16:creationId xmlns:a16="http://schemas.microsoft.com/office/drawing/2014/main" id="{A3ECE680-07DF-A672-1293-63AB805A4306}"/>
                  </a:ext>
                </a:extLst>
              </p:cNvPr>
              <p:cNvSpPr/>
              <p:nvPr/>
            </p:nvSpPr>
            <p:spPr>
              <a:xfrm flipV="1">
                <a:off x="1204393" y="6331253"/>
                <a:ext cx="903517" cy="4321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77DABC8F-6BC8-472D-CD8A-B4DA896A19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2998" y="6403261"/>
                <a:ext cx="501902" cy="273360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116D87C3-98F7-4D06-3291-8DA64229BB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461" y="3736433"/>
            <a:ext cx="11249062" cy="2983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47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3EB65-6BC8-22D0-15EF-138A0FB8C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274" y="311957"/>
            <a:ext cx="10515600" cy="795790"/>
          </a:xfrm>
          <a:prstGeom prst="round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2B8F66"/>
                </a:solidFill>
              </a:rPr>
              <a:t>I. KHÁI NIỆM VÀ PHÂN LOẠI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EA56859-5624-115F-58FC-411319F0C6EF}"/>
              </a:ext>
            </a:extLst>
          </p:cNvPr>
          <p:cNvGrpSpPr/>
          <p:nvPr/>
        </p:nvGrpSpPr>
        <p:grpSpPr>
          <a:xfrm>
            <a:off x="529274" y="1107747"/>
            <a:ext cx="11133452" cy="2321254"/>
            <a:chOff x="558818" y="920009"/>
            <a:chExt cx="9930319" cy="2318360"/>
          </a:xfrm>
        </p:grpSpPr>
        <p:sp>
          <p:nvSpPr>
            <p:cNvPr id="23" name="文本框 22"/>
            <p:cNvSpPr txBox="1"/>
            <p:nvPr/>
          </p:nvSpPr>
          <p:spPr>
            <a:xfrm>
              <a:off x="1503304" y="991600"/>
              <a:ext cx="8985833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âu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ỏi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hảo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luận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: 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Glucose (C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6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(H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2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O)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6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); saccharose (C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12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(H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2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O)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11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);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inh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bột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([C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6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(H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2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O)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5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]</a:t>
              </a:r>
              <a:r>
                <a:rPr lang="en-US" altLang="zh-CN" sz="2800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n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)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là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những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ợp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hất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carbohydrate.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Nêu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một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số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loại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hực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vật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hứa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những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carbohydrate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này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. Cho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biết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một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số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điểm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hung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về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hành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phần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và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ấu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ạo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óa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ọc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ủa</a:t>
              </a:r>
              <a:r>
                <a:rPr lang="en-US" altLang="zh-CN" sz="28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carbohydrate </a:t>
              </a:r>
              <a:r>
                <a:rPr lang="en-US" altLang="zh-CN" sz="2800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rên</a:t>
              </a:r>
              <a:endParaRPr lang="zh-CN" altLang="en-US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28CA99A-95B9-3AA7-2419-9B57DE1B33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8818" y="920009"/>
              <a:ext cx="914400" cy="914400"/>
            </a:xfrm>
            <a:prstGeom prst="rect">
              <a:avLst/>
            </a:prstGeom>
          </p:spPr>
        </p:pic>
      </p:grpSp>
      <p:sp>
        <p:nvSpPr>
          <p:cNvPr id="7" name="Rectangle 13">
            <a:extLst>
              <a:ext uri="{FF2B5EF4-FFF2-40B4-BE49-F238E27FC236}">
                <a16:creationId xmlns:a16="http://schemas.microsoft.com/office/drawing/2014/main" id="{8B207E14-DEA9-95D0-2B00-51E342CE5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779" y="24903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4884A4-F20D-56EA-EC99-AFAF5945AE6B}"/>
              </a:ext>
            </a:extLst>
          </p:cNvPr>
          <p:cNvSpPr txBox="1"/>
          <p:nvPr/>
        </p:nvSpPr>
        <p:spPr>
          <a:xfrm>
            <a:off x="1554460" y="3868387"/>
            <a:ext cx="10325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Glucose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ộ</a:t>
            </a:r>
            <a:r>
              <a:rPr lang="en-US" sz="2800" dirty="0"/>
              <a:t> </a:t>
            </a:r>
            <a:r>
              <a:rPr lang="en-US" sz="2800" dirty="0" err="1"/>
              <a:t>phận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ây</a:t>
            </a:r>
            <a:r>
              <a:rPr lang="en-US" sz="2800" dirty="0"/>
              <a:t>, </a:t>
            </a:r>
            <a:r>
              <a:rPr lang="en-US" sz="2800" dirty="0" err="1"/>
              <a:t>đặc</a:t>
            </a:r>
            <a:r>
              <a:rPr lang="en-US" sz="2800" dirty="0"/>
              <a:t> </a:t>
            </a:r>
            <a:r>
              <a:rPr lang="en-US" sz="2800" dirty="0" err="1"/>
              <a:t>biệt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chín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/>
              <a:t>Sacchorose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nhiều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thân</a:t>
            </a:r>
            <a:r>
              <a:rPr lang="en-US" sz="2800" dirty="0"/>
              <a:t> </a:t>
            </a:r>
            <a:r>
              <a:rPr lang="en-US" sz="2800" dirty="0" err="1"/>
              <a:t>cây</a:t>
            </a:r>
            <a:r>
              <a:rPr lang="en-US" sz="2800" dirty="0"/>
              <a:t> </a:t>
            </a:r>
            <a:r>
              <a:rPr lang="en-US" sz="2800" dirty="0" err="1"/>
              <a:t>mía</a:t>
            </a:r>
            <a:r>
              <a:rPr lang="en-US" sz="2800" dirty="0"/>
              <a:t>, </a:t>
            </a:r>
            <a:r>
              <a:rPr lang="en-US" sz="2800" dirty="0" err="1"/>
              <a:t>củ</a:t>
            </a:r>
            <a:r>
              <a:rPr lang="en-US" sz="2800" dirty="0"/>
              <a:t> </a:t>
            </a:r>
            <a:r>
              <a:rPr lang="en-US" sz="2800" dirty="0" err="1"/>
              <a:t>cải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, </a:t>
            </a:r>
            <a:r>
              <a:rPr lang="en-US" sz="2800" dirty="0" err="1"/>
              <a:t>hoa</a:t>
            </a:r>
            <a:r>
              <a:rPr lang="en-US" sz="2800" dirty="0"/>
              <a:t> </a:t>
            </a:r>
            <a:r>
              <a:rPr lang="en-US" sz="2800" dirty="0" err="1"/>
              <a:t>thốt</a:t>
            </a:r>
            <a:r>
              <a:rPr lang="en-US" sz="2800" dirty="0"/>
              <a:t> </a:t>
            </a:r>
            <a:r>
              <a:rPr lang="en-US" sz="2800" dirty="0" err="1"/>
              <a:t>nốt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Tinh </a:t>
            </a:r>
            <a:r>
              <a:rPr lang="en-US" sz="2800" dirty="0" err="1"/>
              <a:t>bột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khoai</a:t>
            </a:r>
            <a:r>
              <a:rPr lang="en-US" sz="2800" dirty="0"/>
              <a:t>, </a:t>
            </a:r>
            <a:r>
              <a:rPr lang="en-US" sz="2800" dirty="0" err="1"/>
              <a:t>ngũ</a:t>
            </a:r>
            <a:r>
              <a:rPr lang="en-US" sz="2800" dirty="0"/>
              <a:t> </a:t>
            </a:r>
            <a:r>
              <a:rPr lang="en-US" sz="2800" dirty="0" err="1"/>
              <a:t>cốc</a:t>
            </a:r>
            <a:r>
              <a:rPr lang="en-US" sz="2800" dirty="0"/>
              <a:t>,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hung</a:t>
            </a:r>
            <a:r>
              <a:rPr lang="en-US" sz="2800" dirty="0"/>
              <a:t> </a:t>
            </a:r>
            <a:r>
              <a:rPr lang="en-US" sz="2800" dirty="0" err="1"/>
              <a:t>về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: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hứa</a:t>
            </a:r>
            <a:r>
              <a:rPr lang="en-US" sz="2800" dirty="0"/>
              <a:t> </a:t>
            </a:r>
            <a:r>
              <a:rPr lang="en-US" sz="2800" dirty="0" err="1"/>
              <a:t>duy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 </a:t>
            </a:r>
            <a:r>
              <a:rPr lang="en-US" sz="2800" dirty="0" err="1"/>
              <a:t>ba</a:t>
            </a:r>
            <a:r>
              <a:rPr lang="en-US" sz="2800" dirty="0"/>
              <a:t> </a:t>
            </a:r>
            <a:r>
              <a:rPr lang="en-US" sz="2800" dirty="0" err="1"/>
              <a:t>nguyên</a:t>
            </a:r>
            <a:r>
              <a:rPr lang="en-US" sz="2800" dirty="0"/>
              <a:t> </a:t>
            </a:r>
            <a:r>
              <a:rPr lang="en-US" sz="2800" dirty="0" err="1"/>
              <a:t>tố</a:t>
            </a:r>
            <a:r>
              <a:rPr lang="en-US" sz="2800" dirty="0"/>
              <a:t> C, H, 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/>
              <a:t>Cấu</a:t>
            </a:r>
            <a:r>
              <a:rPr lang="en-US" sz="2800" dirty="0"/>
              <a:t> </a:t>
            </a:r>
            <a:r>
              <a:rPr lang="en-US" sz="2800" dirty="0" err="1"/>
              <a:t>tao</a:t>
            </a:r>
            <a:r>
              <a:rPr lang="en-US" sz="2800" dirty="0"/>
              <a:t> </a:t>
            </a:r>
            <a:r>
              <a:rPr lang="en-US" sz="2800" dirty="0" err="1"/>
              <a:t>hóa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: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hung</a:t>
            </a:r>
            <a:r>
              <a:rPr lang="en-US" sz="2800" dirty="0"/>
              <a:t>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tổng</a:t>
            </a:r>
            <a:r>
              <a:rPr lang="en-US" sz="2800" dirty="0"/>
              <a:t> </a:t>
            </a:r>
            <a:r>
              <a:rPr lang="en-US" sz="2800" dirty="0" err="1"/>
              <a:t>quát</a:t>
            </a:r>
            <a:r>
              <a:rPr lang="en-US" sz="2800" dirty="0"/>
              <a:t> C</a:t>
            </a:r>
            <a:r>
              <a:rPr lang="en-US" sz="2800" baseline="-25000" dirty="0"/>
              <a:t>m</a:t>
            </a:r>
            <a:r>
              <a:rPr lang="en-US" sz="2800" dirty="0"/>
              <a:t>(H</a:t>
            </a:r>
            <a:r>
              <a:rPr lang="en-US" sz="2800" baseline="-25000" dirty="0"/>
              <a:t>2</a:t>
            </a:r>
            <a:r>
              <a:rPr lang="en-US" sz="2800" dirty="0"/>
              <a:t>O)</a:t>
            </a:r>
            <a:r>
              <a:rPr lang="en-US" sz="2800" baseline="-25000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23007990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0" y="-1"/>
            <a:ext cx="12192000" cy="4881093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7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1446125" y="-1721867"/>
            <a:ext cx="997131" cy="1599112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8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2443256" y="-1721867"/>
            <a:ext cx="997131" cy="1599112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1687112" y="-3115"/>
            <a:ext cx="8772281" cy="4085718"/>
          </a:xfrm>
          <a:prstGeom prst="rect">
            <a:avLst/>
          </a:prstGeom>
        </p:spPr>
      </p:pic>
      <p:sp>
        <p:nvSpPr>
          <p:cNvPr id="2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/>
        </p:nvSpPr>
        <p:spPr>
          <a:xfrm>
            <a:off x="0" y="4881093"/>
            <a:ext cx="12192000" cy="1976908"/>
          </a:xfrm>
          <a:prstGeom prst="rect">
            <a:avLst/>
          </a:prstGeom>
          <a:solidFill>
            <a:srgbClr val="F5C13A"/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22" t="724" r="34057" b="90923"/>
          <a:stretch>
            <a:fillRect/>
          </a:stretch>
        </p:blipFill>
        <p:spPr>
          <a:xfrm>
            <a:off x="4130369" y="677618"/>
            <a:ext cx="3967179" cy="258729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1" t="2395" r="84645" b="93484"/>
          <a:stretch>
            <a:fillRect/>
          </a:stretch>
        </p:blipFill>
        <p:spPr>
          <a:xfrm>
            <a:off x="984649" y="541975"/>
            <a:ext cx="1458608" cy="134921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2" t="7630" r="75474" b="88472"/>
          <a:stretch>
            <a:fillRect/>
          </a:stretch>
        </p:blipFill>
        <p:spPr>
          <a:xfrm>
            <a:off x="2135534" y="2220329"/>
            <a:ext cx="1276283" cy="127628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8" t="12307" r="86125" b="83906"/>
          <a:stretch>
            <a:fillRect/>
          </a:stretch>
        </p:blipFill>
        <p:spPr>
          <a:xfrm>
            <a:off x="627017" y="3242030"/>
            <a:ext cx="1422143" cy="123981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02" t="9746" r="5952" b="86022"/>
          <a:stretch>
            <a:fillRect/>
          </a:stretch>
        </p:blipFill>
        <p:spPr>
          <a:xfrm>
            <a:off x="9929798" y="3030396"/>
            <a:ext cx="1349211" cy="138568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77" t="3174" r="3881" b="93039"/>
          <a:stretch>
            <a:fillRect/>
          </a:stretch>
        </p:blipFill>
        <p:spPr>
          <a:xfrm>
            <a:off x="9961570" y="388505"/>
            <a:ext cx="1385680" cy="123981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4" t="14646" r="12461" b="75553"/>
          <a:stretch>
            <a:fillRect/>
          </a:stretch>
        </p:blipFill>
        <p:spPr>
          <a:xfrm>
            <a:off x="2266487" y="2842467"/>
            <a:ext cx="7826715" cy="2744028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2029275" y="5468967"/>
            <a:ext cx="8087953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>
                <a:solidFill>
                  <a:srgbClr val="F7F9F8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Thank you</a:t>
            </a:r>
            <a:endParaRPr lang="zh-CN" altLang="en-US" sz="5400" b="1" dirty="0">
              <a:solidFill>
                <a:srgbClr val="F7F9F8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56" t="20493" r="3839" b="71711"/>
          <a:stretch>
            <a:fillRect/>
          </a:stretch>
        </p:blipFill>
        <p:spPr>
          <a:xfrm>
            <a:off x="1098576" y="5296749"/>
            <a:ext cx="605307" cy="90152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48" r="80462" b="64472"/>
          <a:stretch>
            <a:fillRect/>
          </a:stretch>
        </p:blipFill>
        <p:spPr>
          <a:xfrm>
            <a:off x="10428450" y="5613283"/>
            <a:ext cx="850559" cy="656822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6DFD24DC-C7E7-D07A-CB34-DDD808D76D7F}"/>
              </a:ext>
            </a:extLst>
          </p:cNvPr>
          <p:cNvGrpSpPr/>
          <p:nvPr/>
        </p:nvGrpSpPr>
        <p:grpSpPr>
          <a:xfrm>
            <a:off x="1" y="0"/>
            <a:ext cx="11147612" cy="830997"/>
            <a:chOff x="-288924" y="1892299"/>
            <a:chExt cx="19659598" cy="83089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2597A863-7300-D17D-1095-2372C0A68DB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F17C6099-D5F6-F7DC-DE4C-45E53530AF25}"/>
                </a:ext>
              </a:extLst>
            </p:cNvPr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4B820D4-15BC-4BB5-C652-3244D00F864F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HÁI NIỆM VÀ PHÂN LOẠI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oogle Shape;247;p3">
            <a:extLst>
              <a:ext uri="{FF2B5EF4-FFF2-40B4-BE49-F238E27FC236}">
                <a16:creationId xmlns:a16="http://schemas.microsoft.com/office/drawing/2014/main" id="{E7CA522E-90CE-BC5A-3C3F-1C43CB3E3881}"/>
              </a:ext>
            </a:extLst>
          </p:cNvPr>
          <p:cNvGrpSpPr/>
          <p:nvPr/>
        </p:nvGrpSpPr>
        <p:grpSpPr>
          <a:xfrm>
            <a:off x="189162" y="1130810"/>
            <a:ext cx="4167639" cy="971306"/>
            <a:chOff x="166396" y="8755081"/>
            <a:chExt cx="4167639" cy="781943"/>
          </a:xfrm>
        </p:grpSpPr>
        <p:sp>
          <p:nvSpPr>
            <p:cNvPr id="7" name="Google Shape;248;p3">
              <a:extLst>
                <a:ext uri="{FF2B5EF4-FFF2-40B4-BE49-F238E27FC236}">
                  <a16:creationId xmlns:a16="http://schemas.microsoft.com/office/drawing/2014/main" id="{693B8E22-533F-5FBD-3FEF-04CE393546E9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8" name="Google Shape;249;p3">
              <a:extLst>
                <a:ext uri="{FF2B5EF4-FFF2-40B4-BE49-F238E27FC236}">
                  <a16:creationId xmlns:a16="http://schemas.microsoft.com/office/drawing/2014/main" id="{8A44693A-1542-B735-9EC8-102209B5111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0" name="Google Shape;250;p3">
                <a:extLst>
                  <a:ext uri="{FF2B5EF4-FFF2-40B4-BE49-F238E27FC236}">
                    <a16:creationId xmlns:a16="http://schemas.microsoft.com/office/drawing/2014/main" id="{CA70C483-C9B2-3971-F037-BD728680F45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1" name="Google Shape;251;p3">
                <a:extLst>
                  <a:ext uri="{FF2B5EF4-FFF2-40B4-BE49-F238E27FC236}">
                    <a16:creationId xmlns:a16="http://schemas.microsoft.com/office/drawing/2014/main" id="{20BECEB3-EE03-79E9-20A7-BA6EA6CF7B44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E02BEE3E-1C1D-643F-EA93-49A71A136BF3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6F942EBC-F907-85AB-6BFC-6F089A493EE9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FFB264BE-965F-05FB-DB15-9316C95E1615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5" name="Google Shape;255;p3">
                <a:extLst>
                  <a:ext uri="{FF2B5EF4-FFF2-40B4-BE49-F238E27FC236}">
                    <a16:creationId xmlns:a16="http://schemas.microsoft.com/office/drawing/2014/main" id="{E995672A-8ADD-3088-F474-F1F27D98A30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6" name="Google Shape;256;p3">
                <a:extLst>
                  <a:ext uri="{FF2B5EF4-FFF2-40B4-BE49-F238E27FC236}">
                    <a16:creationId xmlns:a16="http://schemas.microsoft.com/office/drawing/2014/main" id="{4BFF6BFB-67B1-3DA1-7822-5EFA0B22F9CB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7" name="Google Shape;257;p3">
                <a:extLst>
                  <a:ext uri="{FF2B5EF4-FFF2-40B4-BE49-F238E27FC236}">
                    <a16:creationId xmlns:a16="http://schemas.microsoft.com/office/drawing/2014/main" id="{1017290C-1BBB-093E-C6D4-C29FD2B63A11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8;p3">
                <a:extLst>
                  <a:ext uri="{FF2B5EF4-FFF2-40B4-BE49-F238E27FC236}">
                    <a16:creationId xmlns:a16="http://schemas.microsoft.com/office/drawing/2014/main" id="{F8AF9F1D-1D06-B211-1764-81A386B25906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9" name="Google Shape;259;p3">
                <a:extLst>
                  <a:ext uri="{FF2B5EF4-FFF2-40B4-BE49-F238E27FC236}">
                    <a16:creationId xmlns:a16="http://schemas.microsoft.com/office/drawing/2014/main" id="{997E0ED2-E939-487D-42D8-B8C4274928D0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0" name="Google Shape;260;p3">
                <a:extLst>
                  <a:ext uri="{FF2B5EF4-FFF2-40B4-BE49-F238E27FC236}">
                    <a16:creationId xmlns:a16="http://schemas.microsoft.com/office/drawing/2014/main" id="{091BC0A6-60A8-40F8-0F93-695744C6B8CB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61;p3">
                <a:extLst>
                  <a:ext uri="{FF2B5EF4-FFF2-40B4-BE49-F238E27FC236}">
                    <a16:creationId xmlns:a16="http://schemas.microsoft.com/office/drawing/2014/main" id="{BAC1F4F5-921D-C88B-EC00-488CA3D060A1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9" name="Google Shape;262;p3">
              <a:extLst>
                <a:ext uri="{FF2B5EF4-FFF2-40B4-BE49-F238E27FC236}">
                  <a16:creationId xmlns:a16="http://schemas.microsoft.com/office/drawing/2014/main" id="{9173929B-2C49-C6E6-A9B9-AAC194547039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Khá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niệ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2" name="Group 66">
            <a:extLst>
              <a:ext uri="{FF2B5EF4-FFF2-40B4-BE49-F238E27FC236}">
                <a16:creationId xmlns:a16="http://schemas.microsoft.com/office/drawing/2014/main" id="{2690B90B-5169-2968-C8B8-CFEE7A81799F}"/>
              </a:ext>
            </a:extLst>
          </p:cNvPr>
          <p:cNvGrpSpPr/>
          <p:nvPr/>
        </p:nvGrpSpPr>
        <p:grpSpPr>
          <a:xfrm>
            <a:off x="490857" y="2330735"/>
            <a:ext cx="11300301" cy="3118362"/>
            <a:chOff x="4221718" y="3423080"/>
            <a:chExt cx="15942152" cy="11089682"/>
          </a:xfrm>
        </p:grpSpPr>
        <p:sp>
          <p:nvSpPr>
            <p:cNvPr id="23" name="Rounded Rectangle 67">
              <a:extLst>
                <a:ext uri="{FF2B5EF4-FFF2-40B4-BE49-F238E27FC236}">
                  <a16:creationId xmlns:a16="http://schemas.microsoft.com/office/drawing/2014/main" id="{840DAA3E-FD31-472F-3D38-030444C74796}"/>
                </a:ext>
              </a:extLst>
            </p:cNvPr>
            <p:cNvSpPr/>
            <p:nvPr/>
          </p:nvSpPr>
          <p:spPr>
            <a:xfrm>
              <a:off x="4221718" y="6369335"/>
              <a:ext cx="15942152" cy="8143427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Carbohydrate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những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cơ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solidFill>
                    <a:srgbClr val="C0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tạp</a:t>
              </a:r>
              <a:r>
                <a:rPr lang="en-US" sz="4400" dirty="0">
                  <a:solidFill>
                    <a:srgbClr val="C0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solidFill>
                    <a:srgbClr val="C0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chức</a:t>
              </a:r>
              <a:r>
                <a:rPr lang="en-US" sz="4400" dirty="0">
                  <a:solidFill>
                    <a:srgbClr val="C0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thường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chung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+mj-lt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 C</a:t>
              </a:r>
              <a:r>
                <a:rPr lang="en-US" sz="4400" baseline="-25000" dirty="0">
                  <a:latin typeface="+mj-lt"/>
                  <a:ea typeface="Tahoma" pitchFamily="34" charset="0"/>
                  <a:cs typeface="Tahoma" pitchFamily="34" charset="0"/>
                </a:rPr>
                <a:t>n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(H</a:t>
              </a:r>
              <a:r>
                <a:rPr lang="en-US" sz="4400" baseline="-25000" dirty="0">
                  <a:latin typeface="+mj-lt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400" dirty="0">
                  <a:latin typeface="+mj-lt"/>
                  <a:ea typeface="Tahoma" pitchFamily="34" charset="0"/>
                  <a:cs typeface="Tahoma" pitchFamily="34" charset="0"/>
                </a:rPr>
                <a:t>O)</a:t>
              </a:r>
              <a:r>
                <a:rPr lang="en-US" sz="4400" baseline="-25000" dirty="0">
                  <a:latin typeface="+mj-lt"/>
                  <a:ea typeface="Tahoma" pitchFamily="34" charset="0"/>
                  <a:cs typeface="Tahoma" pitchFamily="34" charset="0"/>
                </a:rPr>
                <a:t>m</a:t>
              </a: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Round Same Side Corner Rectangle 68">
              <a:extLst>
                <a:ext uri="{FF2B5EF4-FFF2-40B4-BE49-F238E27FC236}">
                  <a16:creationId xmlns:a16="http://schemas.microsoft.com/office/drawing/2014/main" id="{54AAD57D-869A-3BDF-0B3F-953D352B9509}"/>
                </a:ext>
              </a:extLst>
            </p:cNvPr>
            <p:cNvSpPr/>
            <p:nvPr/>
          </p:nvSpPr>
          <p:spPr>
            <a:xfrm>
              <a:off x="4221718" y="3423080"/>
              <a:ext cx="15942152" cy="284614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425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6DFD24DC-C7E7-D07A-CB34-DDD808D76D7F}"/>
              </a:ext>
            </a:extLst>
          </p:cNvPr>
          <p:cNvGrpSpPr/>
          <p:nvPr/>
        </p:nvGrpSpPr>
        <p:grpSpPr>
          <a:xfrm>
            <a:off x="1" y="0"/>
            <a:ext cx="11147612" cy="830997"/>
            <a:chOff x="-288924" y="1892299"/>
            <a:chExt cx="19659598" cy="83089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2597A863-7300-D17D-1095-2372C0A68DB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F17C6099-D5F6-F7DC-DE4C-45E53530AF25}"/>
                </a:ext>
              </a:extLst>
            </p:cNvPr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4B820D4-15BC-4BB5-C652-3244D00F864F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HÁI NIỆM VÀ PHÂN LOẠI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oogle Shape;247;p3">
            <a:extLst>
              <a:ext uri="{FF2B5EF4-FFF2-40B4-BE49-F238E27FC236}">
                <a16:creationId xmlns:a16="http://schemas.microsoft.com/office/drawing/2014/main" id="{E7CA522E-90CE-BC5A-3C3F-1C43CB3E3881}"/>
              </a:ext>
            </a:extLst>
          </p:cNvPr>
          <p:cNvGrpSpPr/>
          <p:nvPr/>
        </p:nvGrpSpPr>
        <p:grpSpPr>
          <a:xfrm>
            <a:off x="189163" y="963170"/>
            <a:ext cx="3895158" cy="830997"/>
            <a:chOff x="166396" y="8755081"/>
            <a:chExt cx="4167639" cy="781943"/>
          </a:xfrm>
        </p:grpSpPr>
        <p:sp>
          <p:nvSpPr>
            <p:cNvPr id="7" name="Google Shape;248;p3">
              <a:extLst>
                <a:ext uri="{FF2B5EF4-FFF2-40B4-BE49-F238E27FC236}">
                  <a16:creationId xmlns:a16="http://schemas.microsoft.com/office/drawing/2014/main" id="{693B8E22-533F-5FBD-3FEF-04CE393546E9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8" name="Google Shape;249;p3">
              <a:extLst>
                <a:ext uri="{FF2B5EF4-FFF2-40B4-BE49-F238E27FC236}">
                  <a16:creationId xmlns:a16="http://schemas.microsoft.com/office/drawing/2014/main" id="{8A44693A-1542-B735-9EC8-102209B5111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0" name="Google Shape;250;p3">
                <a:extLst>
                  <a:ext uri="{FF2B5EF4-FFF2-40B4-BE49-F238E27FC236}">
                    <a16:creationId xmlns:a16="http://schemas.microsoft.com/office/drawing/2014/main" id="{CA70C483-C9B2-3971-F037-BD728680F45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1" name="Google Shape;251;p3">
                <a:extLst>
                  <a:ext uri="{FF2B5EF4-FFF2-40B4-BE49-F238E27FC236}">
                    <a16:creationId xmlns:a16="http://schemas.microsoft.com/office/drawing/2014/main" id="{20BECEB3-EE03-79E9-20A7-BA6EA6CF7B44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E02BEE3E-1C1D-643F-EA93-49A71A136BF3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6F942EBC-F907-85AB-6BFC-6F089A493EE9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FFB264BE-965F-05FB-DB15-9316C95E1615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5" name="Google Shape;255;p3">
                <a:extLst>
                  <a:ext uri="{FF2B5EF4-FFF2-40B4-BE49-F238E27FC236}">
                    <a16:creationId xmlns:a16="http://schemas.microsoft.com/office/drawing/2014/main" id="{E995672A-8ADD-3088-F474-F1F27D98A30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6" name="Google Shape;256;p3">
                <a:extLst>
                  <a:ext uri="{FF2B5EF4-FFF2-40B4-BE49-F238E27FC236}">
                    <a16:creationId xmlns:a16="http://schemas.microsoft.com/office/drawing/2014/main" id="{4BFF6BFB-67B1-3DA1-7822-5EFA0B22F9CB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7" name="Google Shape;257;p3">
                <a:extLst>
                  <a:ext uri="{FF2B5EF4-FFF2-40B4-BE49-F238E27FC236}">
                    <a16:creationId xmlns:a16="http://schemas.microsoft.com/office/drawing/2014/main" id="{1017290C-1BBB-093E-C6D4-C29FD2B63A11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8;p3">
                <a:extLst>
                  <a:ext uri="{FF2B5EF4-FFF2-40B4-BE49-F238E27FC236}">
                    <a16:creationId xmlns:a16="http://schemas.microsoft.com/office/drawing/2014/main" id="{F8AF9F1D-1D06-B211-1764-81A386B25906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9" name="Google Shape;259;p3">
                <a:extLst>
                  <a:ext uri="{FF2B5EF4-FFF2-40B4-BE49-F238E27FC236}">
                    <a16:creationId xmlns:a16="http://schemas.microsoft.com/office/drawing/2014/main" id="{997E0ED2-E939-487D-42D8-B8C4274928D0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0" name="Google Shape;260;p3">
                <a:extLst>
                  <a:ext uri="{FF2B5EF4-FFF2-40B4-BE49-F238E27FC236}">
                    <a16:creationId xmlns:a16="http://schemas.microsoft.com/office/drawing/2014/main" id="{091BC0A6-60A8-40F8-0F93-695744C6B8CB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61;p3">
                <a:extLst>
                  <a:ext uri="{FF2B5EF4-FFF2-40B4-BE49-F238E27FC236}">
                    <a16:creationId xmlns:a16="http://schemas.microsoft.com/office/drawing/2014/main" id="{BAC1F4F5-921D-C88B-EC00-488CA3D060A1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9" name="Google Shape;262;p3">
              <a:extLst>
                <a:ext uri="{FF2B5EF4-FFF2-40B4-BE49-F238E27FC236}">
                  <a16:creationId xmlns:a16="http://schemas.microsoft.com/office/drawing/2014/main" id="{9173929B-2C49-C6E6-A9B9-AAC194547039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ân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oại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F6623B72-BC43-EB01-8817-ABB675523F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8155590"/>
              </p:ext>
            </p:extLst>
          </p:nvPr>
        </p:nvGraphicFramePr>
        <p:xfrm>
          <a:off x="453008" y="2020086"/>
          <a:ext cx="11205591" cy="4636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1712">
                  <a:extLst>
                    <a:ext uri="{9D8B030D-6E8A-4147-A177-3AD203B41FA5}">
                      <a16:colId xmlns:a16="http://schemas.microsoft.com/office/drawing/2014/main" val="875478490"/>
                    </a:ext>
                  </a:extLst>
                </a:gridCol>
                <a:gridCol w="4448682">
                  <a:extLst>
                    <a:ext uri="{9D8B030D-6E8A-4147-A177-3AD203B41FA5}">
                      <a16:colId xmlns:a16="http://schemas.microsoft.com/office/drawing/2014/main" val="1883302219"/>
                    </a:ext>
                  </a:extLst>
                </a:gridCol>
                <a:gridCol w="3735197">
                  <a:extLst>
                    <a:ext uri="{9D8B030D-6E8A-4147-A177-3AD203B41FA5}">
                      <a16:colId xmlns:a16="http://schemas.microsoft.com/office/drawing/2014/main" val="2201613647"/>
                    </a:ext>
                  </a:extLst>
                </a:gridCol>
              </a:tblGrid>
              <a:tr h="94658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â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ại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ặc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ểm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í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ụ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15684895"/>
                  </a:ext>
                </a:extLst>
              </a:tr>
              <a:tr h="94658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nosacchari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ông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ị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ủy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â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â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ử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ỏ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ơn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lucose, Fructos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41173015"/>
                  </a:ext>
                </a:extLst>
              </a:tr>
              <a:tr h="94658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acchari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ủy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â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à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à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ỗi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â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ử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ạo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i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â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ử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onosacchari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ccharose, Maltos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46530798"/>
                  </a:ext>
                </a:extLst>
              </a:tr>
              <a:tr h="94658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lysacchari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ủy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â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à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à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ỗi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â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ử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ạo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ều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ân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ử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onosacchari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nh </a:t>
                      </a:r>
                      <a:r>
                        <a:rPr lang="en-US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ột</a:t>
                      </a:r>
                      <a:r>
                        <a:rPr lang="en-US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cellulos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762203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060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3EB65-6BC8-22D0-15EF-138A0FB8C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9274" y="311957"/>
            <a:ext cx="10515600" cy="795790"/>
          </a:xfrm>
          <a:prstGeom prst="roundRect">
            <a:avLst/>
          </a:prstGeom>
        </p:spPr>
        <p:txBody>
          <a:bodyPr/>
          <a:lstStyle/>
          <a:p>
            <a:r>
              <a:rPr lang="en-US" dirty="0">
                <a:solidFill>
                  <a:srgbClr val="2B8F66"/>
                </a:solidFill>
              </a:rPr>
              <a:t>I. KHÁI NIỆM VÀ PHÂN LOẠI </a:t>
            </a:r>
          </a:p>
        </p:txBody>
      </p:sp>
      <p:sp>
        <p:nvSpPr>
          <p:cNvPr id="3" name="文本框 22">
            <a:extLst>
              <a:ext uri="{FF2B5EF4-FFF2-40B4-BE49-F238E27FC236}">
                <a16:creationId xmlns:a16="http://schemas.microsoft.com/office/drawing/2014/main" id="{E422876E-C2B2-4C32-DD9B-A026D11F29A8}"/>
              </a:ext>
            </a:extLst>
          </p:cNvPr>
          <p:cNvSpPr txBox="1"/>
          <p:nvPr/>
        </p:nvSpPr>
        <p:spPr>
          <a:xfrm>
            <a:off x="2791483" y="5151722"/>
            <a:ext cx="8985833" cy="95410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Đáp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án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: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Không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.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Vì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acetic acid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là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carboxylic acid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chỉ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có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duy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nhất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nhóm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</a:t>
            </a:r>
            <a:r>
              <a:rPr lang="en-US" altLang="zh-CN" sz="2800" b="1" dirty="0" err="1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chất</a:t>
            </a:r>
            <a:r>
              <a:rPr lang="en-US" altLang="zh-CN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rPr>
              <a:t> carbonyl (-COOH) </a:t>
            </a:r>
            <a:endParaRPr lang="zh-CN" altLang="en-US" sz="2800" b="1" dirty="0">
              <a:solidFill>
                <a:srgbClr val="00A69C"/>
              </a:solidFill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EA56859-5624-115F-58FC-411319F0C6EF}"/>
              </a:ext>
            </a:extLst>
          </p:cNvPr>
          <p:cNvGrpSpPr/>
          <p:nvPr/>
        </p:nvGrpSpPr>
        <p:grpSpPr>
          <a:xfrm>
            <a:off x="529274" y="1107747"/>
            <a:ext cx="9930319" cy="1456586"/>
            <a:chOff x="558818" y="920009"/>
            <a:chExt cx="9930319" cy="1456586"/>
          </a:xfrm>
        </p:grpSpPr>
        <p:sp>
          <p:nvSpPr>
            <p:cNvPr id="23" name="文本框 22"/>
            <p:cNvSpPr txBox="1"/>
            <p:nvPr/>
          </p:nvSpPr>
          <p:spPr>
            <a:xfrm>
              <a:off x="1503304" y="991600"/>
              <a:ext cx="898583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âu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ỏi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hảo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luận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: Acetic acid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ó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ông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hức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phân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ử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C</a:t>
              </a:r>
              <a:r>
                <a:rPr lang="en-US" altLang="zh-CN" sz="2800" b="1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2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H</a:t>
              </a:r>
              <a:r>
                <a:rPr lang="en-US" altLang="zh-CN" sz="2800" b="1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4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O</a:t>
              </a:r>
              <a:r>
                <a:rPr lang="en-US" altLang="zh-CN" sz="2800" b="1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2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hay C</a:t>
              </a:r>
              <a:r>
                <a:rPr lang="en-US" altLang="zh-CN" sz="2800" b="1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2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(H</a:t>
              </a:r>
              <a:r>
                <a:rPr lang="en-US" altLang="zh-CN" sz="2800" b="1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2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O)</a:t>
              </a:r>
              <a:r>
                <a:rPr lang="en-US" altLang="zh-CN" sz="2800" b="1" baseline="-25000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2 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. Acid acetic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có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thuộc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loại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carbohydrate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không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?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Vì</a:t>
              </a:r>
              <a:r>
                <a:rPr lang="en-US" altLang="zh-CN" sz="2800" b="1" dirty="0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 </a:t>
              </a:r>
              <a:r>
                <a:rPr lang="en-US" altLang="zh-CN" sz="2800" b="1" dirty="0" err="1">
                  <a:solidFill>
                    <a:srgbClr val="00A69C"/>
                  </a:solidFill>
                  <a:latin typeface="#9Slide03 Sofia Pro Soft Bold" panose="020B0000000000000000" pitchFamily="34" charset="0"/>
                  <a:cs typeface="Calibri" panose="020F0502020204030204" charset="0"/>
                </a:rPr>
                <a:t>sao</a:t>
              </a:r>
              <a:endParaRPr lang="zh-CN" altLang="en-US" sz="2800" b="1" dirty="0">
                <a:solidFill>
                  <a:srgbClr val="00A69C"/>
                </a:solidFill>
                <a:latin typeface="#9Slide03 Sofia Pro Soft Bold" panose="020B0000000000000000" pitchFamily="34" charset="0"/>
                <a:cs typeface="Calibri" panose="020F0502020204030204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28CA99A-95B9-3AA7-2419-9B57DE1B33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8818" y="920009"/>
              <a:ext cx="914400" cy="914400"/>
            </a:xfrm>
            <a:prstGeom prst="rect">
              <a:avLst/>
            </a:prstGeom>
          </p:spPr>
        </p:pic>
      </p:grpSp>
      <p:sp>
        <p:nvSpPr>
          <p:cNvPr id="7" name="Rectangle 13">
            <a:extLst>
              <a:ext uri="{FF2B5EF4-FFF2-40B4-BE49-F238E27FC236}">
                <a16:creationId xmlns:a16="http://schemas.microsoft.com/office/drawing/2014/main" id="{8B207E14-DEA9-95D0-2B00-51E342CE5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779" y="24903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918325B-7379-0DDC-BD82-642DDD14F486}"/>
              </a:ext>
            </a:extLst>
          </p:cNvPr>
          <p:cNvGrpSpPr/>
          <p:nvPr/>
        </p:nvGrpSpPr>
        <p:grpSpPr>
          <a:xfrm>
            <a:off x="3731326" y="2635924"/>
            <a:ext cx="4111496" cy="2064870"/>
            <a:chOff x="5327779" y="2490317"/>
            <a:chExt cx="2806571" cy="1509571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70CEB8C-610D-A541-C562-A09181B93EEA}"/>
                </a:ext>
              </a:extLst>
            </p:cNvPr>
            <p:cNvSpPr/>
            <p:nvPr/>
          </p:nvSpPr>
          <p:spPr>
            <a:xfrm>
              <a:off x="5327779" y="2507462"/>
              <a:ext cx="2806571" cy="149242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Chem4Word Structure">
              <a:extLst>
                <a:ext uri="{FF2B5EF4-FFF2-40B4-BE49-F238E27FC236}">
                  <a16:creationId xmlns:a16="http://schemas.microsoft.com/office/drawing/2014/main" id="{7900F3A0-EC86-87FB-B1BC-2FDC4A8EB5AF}"/>
                </a:ext>
              </a:extLst>
            </p:cNvPr>
            <p:cNvGrpSpPr/>
            <p:nvPr/>
          </p:nvGrpSpPr>
          <p:grpSpPr>
            <a:xfrm>
              <a:off x="5327779" y="2490317"/>
              <a:ext cx="2727325" cy="1422400"/>
              <a:chOff x="0" y="0"/>
              <a:chExt cx="2727890" cy="1422412"/>
            </a:xfrm>
          </p:grpSpPr>
          <p:sp>
            <p:nvSpPr>
              <p:cNvPr id="9" name="Straight Line /m1/b1">
                <a:extLst>
                  <a:ext uri="{FF2B5EF4-FFF2-40B4-BE49-F238E27FC236}">
                    <a16:creationId xmlns:a16="http://schemas.microsoft.com/office/drawing/2014/main" id="{DE847019-495D-03EF-96A9-D970AFFFF0C5}"/>
                  </a:ext>
                </a:extLst>
              </p:cNvPr>
              <p:cNvSpPr/>
              <p:nvPr/>
            </p:nvSpPr>
            <p:spPr>
              <a:xfrm>
                <a:off x="838211" y="796426"/>
                <a:ext cx="511740" cy="0"/>
              </a:xfrm>
              <a:custGeom>
                <a:avLst/>
                <a:gdLst/>
                <a:ahLst/>
                <a:cxnLst/>
                <a:rect l="l" t="t" r="r" b="b"/>
                <a:pathLst>
                  <a:path w="511740">
                    <a:moveTo>
                      <a:pt x="0" y="0"/>
                    </a:moveTo>
                    <a:lnTo>
                      <a:pt x="511740" y="0"/>
                    </a:lnTo>
                  </a:path>
                </a:pathLst>
              </a:custGeom>
              <a:ln w="7620" cap="rnd">
                <a:solidFill>
                  <a:srgbClr val="000000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Straight Line /m1/b2">
                <a:extLst>
                  <a:ext uri="{FF2B5EF4-FFF2-40B4-BE49-F238E27FC236}">
                    <a16:creationId xmlns:a16="http://schemas.microsoft.com/office/drawing/2014/main" id="{E635176C-A47F-79E1-ED5D-2B85B416E9F2}"/>
                  </a:ext>
                </a:extLst>
              </p:cNvPr>
              <p:cNvSpPr/>
              <p:nvPr/>
            </p:nvSpPr>
            <p:spPr>
              <a:xfrm>
                <a:off x="1661171" y="394721"/>
                <a:ext cx="350840" cy="350840"/>
              </a:xfrm>
              <a:custGeom>
                <a:avLst/>
                <a:gdLst/>
                <a:ahLst/>
                <a:cxnLst/>
                <a:rect l="l" t="t" r="r" b="b"/>
                <a:pathLst>
                  <a:path w="350840" h="350840">
                    <a:moveTo>
                      <a:pt x="0" y="350840"/>
                    </a:moveTo>
                    <a:lnTo>
                      <a:pt x="350840" y="0"/>
                    </a:lnTo>
                  </a:path>
                </a:pathLst>
              </a:custGeom>
              <a:ln w="7620" cap="rnd">
                <a:solidFill>
                  <a:srgbClr val="000000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Straight Line /m1/b2">
                <a:extLst>
                  <a:ext uri="{FF2B5EF4-FFF2-40B4-BE49-F238E27FC236}">
                    <a16:creationId xmlns:a16="http://schemas.microsoft.com/office/drawing/2014/main" id="{53A7ED03-9025-1E81-A075-03A2E12946AC}"/>
                  </a:ext>
                </a:extLst>
              </p:cNvPr>
              <p:cNvSpPr/>
              <p:nvPr/>
            </p:nvSpPr>
            <p:spPr>
              <a:xfrm>
                <a:off x="1581031" y="277376"/>
                <a:ext cx="338834" cy="338834"/>
              </a:xfrm>
              <a:custGeom>
                <a:avLst/>
                <a:gdLst/>
                <a:ahLst/>
                <a:cxnLst/>
                <a:rect l="l" t="t" r="r" b="b"/>
                <a:pathLst>
                  <a:path w="338834" h="338834">
                    <a:moveTo>
                      <a:pt x="0" y="338834"/>
                    </a:moveTo>
                    <a:lnTo>
                      <a:pt x="338834" y="0"/>
                    </a:lnTo>
                  </a:path>
                </a:pathLst>
              </a:custGeom>
              <a:ln w="7620" cap="rnd">
                <a:solidFill>
                  <a:srgbClr val="000000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Straight Line /m1/b3">
                <a:extLst>
                  <a:ext uri="{FF2B5EF4-FFF2-40B4-BE49-F238E27FC236}">
                    <a16:creationId xmlns:a16="http://schemas.microsoft.com/office/drawing/2014/main" id="{01F5A477-01FD-0309-94CB-8EBC24E25918}"/>
                  </a:ext>
                </a:extLst>
              </p:cNvPr>
              <p:cNvSpPr/>
              <p:nvPr/>
            </p:nvSpPr>
            <p:spPr>
              <a:xfrm>
                <a:off x="1661171" y="886267"/>
                <a:ext cx="389478" cy="224865"/>
              </a:xfrm>
              <a:custGeom>
                <a:avLst/>
                <a:gdLst/>
                <a:ahLst/>
                <a:cxnLst/>
                <a:rect l="l" t="t" r="r" b="b"/>
                <a:pathLst>
                  <a:path w="389478" h="224865">
                    <a:moveTo>
                      <a:pt x="0" y="0"/>
                    </a:moveTo>
                    <a:lnTo>
                      <a:pt x="389478" y="224865"/>
                    </a:lnTo>
                  </a:path>
                </a:pathLst>
              </a:custGeom>
              <a:ln w="7620" cap="rnd">
                <a:solidFill>
                  <a:srgbClr val="000000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Character C of /m1/a1">
                <a:extLst>
                  <a:ext uri="{FF2B5EF4-FFF2-40B4-BE49-F238E27FC236}">
                    <a16:creationId xmlns:a16="http://schemas.microsoft.com/office/drawing/2014/main" id="{1AB64140-4483-E37C-B6C4-31C16E4C7BE1}"/>
                  </a:ext>
                </a:extLst>
              </p:cNvPr>
              <p:cNvSpPr/>
              <p:nvPr/>
            </p:nvSpPr>
            <p:spPr>
              <a:xfrm>
                <a:off x="1361381" y="627640"/>
                <a:ext cx="288359" cy="337571"/>
              </a:xfrm>
              <a:custGeom>
                <a:avLst/>
                <a:gdLst/>
                <a:ahLst/>
                <a:cxnLst/>
                <a:rect l="l" t="t" r="r" b="b"/>
                <a:pathLst>
                  <a:path w="288359" h="337571">
                    <a:moveTo>
                      <a:pt x="288323" y="228455"/>
                    </a:moveTo>
                    <a:quadBezTo>
                      <a:pt x="274103" y="283463"/>
                      <a:pt x="238571" y="310535"/>
                    </a:quadBezTo>
                    <a:quadBezTo>
                      <a:pt x="203075" y="337571"/>
                      <a:pt x="153395" y="337571"/>
                    </a:quadBezTo>
                    <a:quadBezTo>
                      <a:pt x="73259" y="337571"/>
                      <a:pt x="36611" y="287387"/>
                    </a:quadBezTo>
                    <a:quadBezTo>
                      <a:pt x="0" y="237167"/>
                      <a:pt x="0" y="166571"/>
                    </a:quadBezTo>
                    <a:quadBezTo>
                      <a:pt x="0" y="88415"/>
                      <a:pt x="43055" y="44243"/>
                    </a:quadBezTo>
                    <a:quadBezTo>
                      <a:pt x="86147" y="35"/>
                      <a:pt x="153863" y="35"/>
                    </a:quadBezTo>
                    <a:quadBezTo>
                      <a:pt x="201491" y="35"/>
                      <a:pt x="235331" y="24299"/>
                    </a:quadBezTo>
                    <a:quadBezTo>
                      <a:pt x="269171" y="48563"/>
                      <a:pt x="282779" y="95327"/>
                    </a:quadBezTo>
                    <a:lnTo>
                      <a:pt x="240479" y="105335"/>
                    </a:lnTo>
                    <a:quadBezTo>
                      <a:pt x="229787" y="71279"/>
                      <a:pt x="207935" y="54143"/>
                    </a:quadBezTo>
                    <a:quadBezTo>
                      <a:pt x="186119" y="36971"/>
                      <a:pt x="153395" y="36971"/>
                    </a:quadBezTo>
                    <a:quadBezTo>
                      <a:pt x="99971" y="36971"/>
                      <a:pt x="72359" y="72071"/>
                    </a:quadBezTo>
                    <a:quadBezTo>
                      <a:pt x="44747" y="107135"/>
                      <a:pt x="44747" y="166139"/>
                    </a:quadBezTo>
                    <a:quadBezTo>
                      <a:pt x="44747" y="234251"/>
                      <a:pt x="73799" y="267443"/>
                    </a:quadBezTo>
                    <a:quadBezTo>
                      <a:pt x="102851" y="300599"/>
                      <a:pt x="149615" y="300599"/>
                    </a:quadBezTo>
                    <a:quadBezTo>
                      <a:pt x="187919" y="300599"/>
                      <a:pt x="211859" y="279899"/>
                    </a:quadBezTo>
                    <a:quadBezTo>
                      <a:pt x="235799" y="259199"/>
                      <a:pt x="245375" y="217547"/>
                    </a:quadBezTo>
                    <a:close/>
                  </a:path>
                </a:pathLst>
              </a:custGeom>
              <a:solidFill>
                <a:srgbClr val="000000"/>
              </a:solidFill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Character C of /m1/a2">
                <a:extLst>
                  <a:ext uri="{FF2B5EF4-FFF2-40B4-BE49-F238E27FC236}">
                    <a16:creationId xmlns:a16="http://schemas.microsoft.com/office/drawing/2014/main" id="{F3ABFAB8-D527-5037-31FF-72756FED829A}"/>
                  </a:ext>
                </a:extLst>
              </p:cNvPr>
              <p:cNvSpPr/>
              <p:nvPr/>
            </p:nvSpPr>
            <p:spPr>
              <a:xfrm>
                <a:off x="538421" y="627640"/>
                <a:ext cx="288359" cy="337571"/>
              </a:xfrm>
              <a:custGeom>
                <a:avLst/>
                <a:gdLst/>
                <a:ahLst/>
                <a:cxnLst/>
                <a:rect l="l" t="t" r="r" b="b"/>
                <a:pathLst>
                  <a:path w="288359" h="337571">
                    <a:moveTo>
                      <a:pt x="288323" y="228455"/>
                    </a:moveTo>
                    <a:quadBezTo>
                      <a:pt x="274103" y="283463"/>
                      <a:pt x="238571" y="310535"/>
                    </a:quadBezTo>
                    <a:quadBezTo>
                      <a:pt x="203075" y="337571"/>
                      <a:pt x="153395" y="337571"/>
                    </a:quadBezTo>
                    <a:quadBezTo>
                      <a:pt x="73259" y="337571"/>
                      <a:pt x="36611" y="287387"/>
                    </a:quadBezTo>
                    <a:quadBezTo>
                      <a:pt x="0" y="237167"/>
                      <a:pt x="0" y="166571"/>
                    </a:quadBezTo>
                    <a:quadBezTo>
                      <a:pt x="0" y="88415"/>
                      <a:pt x="43055" y="44243"/>
                    </a:quadBezTo>
                    <a:quadBezTo>
                      <a:pt x="86147" y="35"/>
                      <a:pt x="153863" y="35"/>
                    </a:quadBezTo>
                    <a:quadBezTo>
                      <a:pt x="201491" y="35"/>
                      <a:pt x="235331" y="24299"/>
                    </a:quadBezTo>
                    <a:quadBezTo>
                      <a:pt x="269171" y="48563"/>
                      <a:pt x="282779" y="95327"/>
                    </a:quadBezTo>
                    <a:lnTo>
                      <a:pt x="240479" y="105335"/>
                    </a:lnTo>
                    <a:quadBezTo>
                      <a:pt x="229787" y="71279"/>
                      <a:pt x="207935" y="54143"/>
                    </a:quadBezTo>
                    <a:quadBezTo>
                      <a:pt x="186119" y="36971"/>
                      <a:pt x="153395" y="36971"/>
                    </a:quadBezTo>
                    <a:quadBezTo>
                      <a:pt x="99971" y="36971"/>
                      <a:pt x="72359" y="72071"/>
                    </a:quadBezTo>
                    <a:quadBezTo>
                      <a:pt x="44747" y="107135"/>
                      <a:pt x="44747" y="166139"/>
                    </a:quadBezTo>
                    <a:quadBezTo>
                      <a:pt x="44747" y="234251"/>
                      <a:pt x="73799" y="267443"/>
                    </a:quadBezTo>
                    <a:quadBezTo>
                      <a:pt x="102851" y="300599"/>
                      <a:pt x="149615" y="300599"/>
                    </a:quadBezTo>
                    <a:quadBezTo>
                      <a:pt x="187919" y="300599"/>
                      <a:pt x="211859" y="279899"/>
                    </a:quadBezTo>
                    <a:quadBezTo>
                      <a:pt x="235799" y="259199"/>
                      <a:pt x="245375" y="217547"/>
                    </a:quadBezTo>
                    <a:close/>
                  </a:path>
                </a:pathLst>
              </a:custGeom>
              <a:solidFill>
                <a:srgbClr val="000000"/>
              </a:solidFill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Character H of /m1/a2">
                <a:extLst>
                  <a:ext uri="{FF2B5EF4-FFF2-40B4-BE49-F238E27FC236}">
                    <a16:creationId xmlns:a16="http://schemas.microsoft.com/office/drawing/2014/main" id="{32B3EF5A-7FA4-9FF9-BE83-CB2C8CF29A88}"/>
                  </a:ext>
                </a:extLst>
              </p:cNvPr>
              <p:cNvSpPr/>
              <p:nvPr/>
            </p:nvSpPr>
            <p:spPr>
              <a:xfrm>
                <a:off x="45720" y="627640"/>
                <a:ext cx="256283" cy="326411"/>
              </a:xfrm>
              <a:custGeom>
                <a:avLst/>
                <a:gdLst/>
                <a:ahLst/>
                <a:cxnLst/>
                <a:rect l="l" t="t" r="r" b="b"/>
                <a:pathLst>
                  <a:path w="256283" h="326411">
                    <a:moveTo>
                      <a:pt x="256283" y="326411"/>
                    </a:moveTo>
                    <a:lnTo>
                      <a:pt x="212867" y="326411"/>
                    </a:lnTo>
                    <a:lnTo>
                      <a:pt x="212867" y="172799"/>
                    </a:lnTo>
                    <a:lnTo>
                      <a:pt x="43199" y="172799"/>
                    </a:lnTo>
                    <a:lnTo>
                      <a:pt x="43199" y="326411"/>
                    </a:lnTo>
                    <a:lnTo>
                      <a:pt x="0" y="326411"/>
                    </a:lnTo>
                    <a:lnTo>
                      <a:pt x="0" y="0"/>
                    </a:lnTo>
                    <a:lnTo>
                      <a:pt x="43199" y="0"/>
                    </a:lnTo>
                    <a:lnTo>
                      <a:pt x="43199" y="134063"/>
                    </a:lnTo>
                    <a:lnTo>
                      <a:pt x="212867" y="134063"/>
                    </a:lnTo>
                    <a:lnTo>
                      <a:pt x="212867" y="0"/>
                    </a:lnTo>
                    <a:lnTo>
                      <a:pt x="256283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Character 3 of /m1/a2">
                <a:extLst>
                  <a:ext uri="{FF2B5EF4-FFF2-40B4-BE49-F238E27FC236}">
                    <a16:creationId xmlns:a16="http://schemas.microsoft.com/office/drawing/2014/main" id="{A000253C-1354-A518-E7A4-00EFFF4FC773}"/>
                  </a:ext>
                </a:extLst>
              </p:cNvPr>
              <p:cNvSpPr/>
              <p:nvPr/>
            </p:nvSpPr>
            <p:spPr>
              <a:xfrm>
                <a:off x="358595" y="870865"/>
                <a:ext cx="128390" cy="200145"/>
              </a:xfrm>
              <a:custGeom>
                <a:avLst/>
                <a:gdLst/>
                <a:ahLst/>
                <a:cxnLst/>
                <a:rect l="l" t="t" r="r" b="b"/>
                <a:pathLst>
                  <a:path w="128390" h="200145">
                    <a:moveTo>
                      <a:pt x="91627" y="90871"/>
                    </a:moveTo>
                    <a:quadBezTo>
                      <a:pt x="109792" y="94348"/>
                      <a:pt x="119080" y="108453"/>
                    </a:quadBezTo>
                    <a:quadBezTo>
                      <a:pt x="128368" y="122536"/>
                      <a:pt x="128368" y="139103"/>
                    </a:quadBezTo>
                    <a:quadBezTo>
                      <a:pt x="128368" y="165823"/>
                      <a:pt x="108928" y="182995"/>
                    </a:quadBezTo>
                    <a:quadBezTo>
                      <a:pt x="89488" y="200145"/>
                      <a:pt x="62380" y="200145"/>
                    </a:quadBezTo>
                    <a:quadBezTo>
                      <a:pt x="36460" y="200145"/>
                      <a:pt x="19612" y="185047"/>
                    </a:quadBezTo>
                    <a:quadBezTo>
                      <a:pt x="2786" y="169948"/>
                      <a:pt x="-21" y="145108"/>
                    </a:quadBezTo>
                    <a:lnTo>
                      <a:pt x="24019" y="141760"/>
                    </a:lnTo>
                    <a:quadBezTo>
                      <a:pt x="27626" y="161135"/>
                      <a:pt x="37173" y="170769"/>
                    </a:quadBezTo>
                    <a:quadBezTo>
                      <a:pt x="46742" y="180381"/>
                      <a:pt x="62380" y="180381"/>
                    </a:quadBezTo>
                    <a:quadBezTo>
                      <a:pt x="79207" y="180381"/>
                      <a:pt x="90892" y="168566"/>
                    </a:quadBezTo>
                    <a:quadBezTo>
                      <a:pt x="102578" y="156729"/>
                      <a:pt x="102578" y="139622"/>
                    </a:quadBezTo>
                    <a:quadBezTo>
                      <a:pt x="102578" y="123206"/>
                      <a:pt x="91951" y="112384"/>
                    </a:quadBezTo>
                    <a:quadBezTo>
                      <a:pt x="81345" y="101563"/>
                      <a:pt x="64238" y="101563"/>
                    </a:quadBezTo>
                    <a:quadBezTo>
                      <a:pt x="57304" y="101563"/>
                      <a:pt x="47282" y="104090"/>
                    </a:quadBezTo>
                    <a:lnTo>
                      <a:pt x="50090" y="82987"/>
                    </a:lnTo>
                    <a:quadBezTo>
                      <a:pt x="59702" y="82987"/>
                      <a:pt x="65296" y="82058"/>
                    </a:quadBezTo>
                    <a:quadBezTo>
                      <a:pt x="70912" y="81107"/>
                      <a:pt x="77867" y="77500"/>
                    </a:quadBezTo>
                    <a:quadBezTo>
                      <a:pt x="84823" y="73893"/>
                      <a:pt x="89359" y="67154"/>
                    </a:quadBezTo>
                    <a:quadBezTo>
                      <a:pt x="93895" y="60415"/>
                      <a:pt x="93895" y="50392"/>
                    </a:quadBezTo>
                    <a:quadBezTo>
                      <a:pt x="93895" y="35812"/>
                      <a:pt x="84196" y="27799"/>
                    </a:quadBezTo>
                    <a:quadBezTo>
                      <a:pt x="74519" y="19785"/>
                      <a:pt x="61840" y="19785"/>
                    </a:quadBezTo>
                    <a:quadBezTo>
                      <a:pt x="47282" y="19785"/>
                      <a:pt x="38123" y="29008"/>
                    </a:quadBezTo>
                    <a:quadBezTo>
                      <a:pt x="28965" y="38231"/>
                      <a:pt x="26567" y="55339"/>
                    </a:quadBezTo>
                    <a:lnTo>
                      <a:pt x="2527" y="50911"/>
                    </a:lnTo>
                    <a:quadBezTo>
                      <a:pt x="7192" y="25401"/>
                      <a:pt x="23155" y="12722"/>
                    </a:quadBezTo>
                    <a:quadBezTo>
                      <a:pt x="39117" y="21"/>
                      <a:pt x="61300" y="21"/>
                    </a:quadBezTo>
                    <a:quadBezTo>
                      <a:pt x="85751" y="21"/>
                      <a:pt x="102103" y="14795"/>
                    </a:quadBezTo>
                    <a:quadBezTo>
                      <a:pt x="118475" y="29548"/>
                      <a:pt x="118475" y="50911"/>
                    </a:quadBezTo>
                    <a:quadBezTo>
                      <a:pt x="118475" y="78299"/>
                      <a:pt x="91627" y="90331"/>
                    </a:quadBezTo>
                    <a:close/>
                  </a:path>
                </a:pathLst>
              </a:custGeom>
              <a:solidFill>
                <a:srgbClr val="000000"/>
              </a:solidFill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Character O of /m1/a3">
                <a:extLst>
                  <a:ext uri="{FF2B5EF4-FFF2-40B4-BE49-F238E27FC236}">
                    <a16:creationId xmlns:a16="http://schemas.microsoft.com/office/drawing/2014/main" id="{06299DD7-7F45-45D6-AFF8-1BF4E49C9E78}"/>
                  </a:ext>
                </a:extLst>
              </p:cNvPr>
              <p:cNvSpPr/>
              <p:nvPr/>
            </p:nvSpPr>
            <p:spPr>
              <a:xfrm>
                <a:off x="1931295" y="45720"/>
                <a:ext cx="312371" cy="337571"/>
              </a:xfrm>
              <a:custGeom>
                <a:avLst/>
                <a:gdLst/>
                <a:ahLst/>
                <a:cxnLst/>
                <a:rect l="l" t="t" r="r" b="b"/>
                <a:pathLst>
                  <a:path w="312371" h="337571">
                    <a:moveTo>
                      <a:pt x="156491" y="35"/>
                    </a:moveTo>
                    <a:quadBezTo>
                      <a:pt x="225071" y="35"/>
                      <a:pt x="268703" y="46583"/>
                    </a:quadBezTo>
                    <a:quadBezTo>
                      <a:pt x="312371" y="93095"/>
                      <a:pt x="312371" y="169235"/>
                    </a:quadBezTo>
                    <a:quadBezTo>
                      <a:pt x="312371" y="245159"/>
                      <a:pt x="268487" y="291383"/>
                    </a:quadBezTo>
                    <a:quadBezTo>
                      <a:pt x="224639" y="337571"/>
                      <a:pt x="156491" y="337571"/>
                    </a:quadBezTo>
                    <a:quadBezTo>
                      <a:pt x="85931" y="337571"/>
                      <a:pt x="42947" y="289727"/>
                    </a:quadBezTo>
                    <a:quadBezTo>
                      <a:pt x="-35" y="241847"/>
                      <a:pt x="-35" y="172799"/>
                    </a:quadBezTo>
                    <a:quadBezTo>
                      <a:pt x="-35" y="92411"/>
                      <a:pt x="43487" y="46223"/>
                    </a:quadBezTo>
                    <a:quadBezTo>
                      <a:pt x="87047" y="35"/>
                      <a:pt x="156491" y="35"/>
                    </a:quadBezTo>
                    <a:close/>
                    <a:moveTo>
                      <a:pt x="156059" y="300599"/>
                    </a:moveTo>
                    <a:quadBezTo>
                      <a:pt x="205703" y="300599"/>
                      <a:pt x="236555" y="265895"/>
                    </a:quadBezTo>
                    <a:quadBezTo>
                      <a:pt x="267407" y="231155"/>
                      <a:pt x="267623" y="169235"/>
                    </a:quadBezTo>
                    <a:quadBezTo>
                      <a:pt x="267623" y="105551"/>
                      <a:pt x="236087" y="71279"/>
                    </a:quadBezTo>
                    <a:quadBezTo>
                      <a:pt x="204587" y="36971"/>
                      <a:pt x="156959" y="36971"/>
                    </a:quadBezTo>
                    <a:quadBezTo>
                      <a:pt x="107963" y="36971"/>
                      <a:pt x="76319" y="70595"/>
                    </a:quadBezTo>
                    <a:quadBezTo>
                      <a:pt x="44711" y="104219"/>
                      <a:pt x="44711" y="173699"/>
                    </a:quadBezTo>
                    <a:quadBezTo>
                      <a:pt x="44711" y="230471"/>
                      <a:pt x="75671" y="265535"/>
                    </a:quadBezTo>
                    <a:quadBezTo>
                      <a:pt x="106631" y="300599"/>
                      <a:pt x="156059" y="300599"/>
                    </a:quadBezTo>
                    <a:close/>
                  </a:path>
                </a:pathLst>
              </a:custGeom>
              <a:solidFill>
                <a:srgbClr val="000000"/>
              </a:solidFill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Character O of /m1/a4">
                <a:extLst>
                  <a:ext uri="{FF2B5EF4-FFF2-40B4-BE49-F238E27FC236}">
                    <a16:creationId xmlns:a16="http://schemas.microsoft.com/office/drawing/2014/main" id="{EFA3767B-EC2E-C584-D9EE-E80695F47203}"/>
                  </a:ext>
                </a:extLst>
              </p:cNvPr>
              <p:cNvSpPr/>
              <p:nvPr/>
            </p:nvSpPr>
            <p:spPr>
              <a:xfrm>
                <a:off x="2062079" y="1039120"/>
                <a:ext cx="312371" cy="337571"/>
              </a:xfrm>
              <a:custGeom>
                <a:avLst/>
                <a:gdLst/>
                <a:ahLst/>
                <a:cxnLst/>
                <a:rect l="l" t="t" r="r" b="b"/>
                <a:pathLst>
                  <a:path w="312371" h="337571">
                    <a:moveTo>
                      <a:pt x="156491" y="35"/>
                    </a:moveTo>
                    <a:quadBezTo>
                      <a:pt x="225071" y="35"/>
                      <a:pt x="268703" y="46583"/>
                    </a:quadBezTo>
                    <a:quadBezTo>
                      <a:pt x="312371" y="93095"/>
                      <a:pt x="312371" y="169235"/>
                    </a:quadBezTo>
                    <a:quadBezTo>
                      <a:pt x="312371" y="245159"/>
                      <a:pt x="268487" y="291383"/>
                    </a:quadBezTo>
                    <a:quadBezTo>
                      <a:pt x="224639" y="337571"/>
                      <a:pt x="156491" y="337571"/>
                    </a:quadBezTo>
                    <a:quadBezTo>
                      <a:pt x="85931" y="337571"/>
                      <a:pt x="42947" y="289727"/>
                    </a:quadBezTo>
                    <a:quadBezTo>
                      <a:pt x="-35" y="241847"/>
                      <a:pt x="-35" y="172799"/>
                    </a:quadBezTo>
                    <a:quadBezTo>
                      <a:pt x="-35" y="92411"/>
                      <a:pt x="43487" y="46223"/>
                    </a:quadBezTo>
                    <a:quadBezTo>
                      <a:pt x="87047" y="35"/>
                      <a:pt x="156491" y="35"/>
                    </a:quadBezTo>
                    <a:close/>
                    <a:moveTo>
                      <a:pt x="156059" y="300599"/>
                    </a:moveTo>
                    <a:quadBezTo>
                      <a:pt x="205703" y="300599"/>
                      <a:pt x="236555" y="265895"/>
                    </a:quadBezTo>
                    <a:quadBezTo>
                      <a:pt x="267407" y="231155"/>
                      <a:pt x="267623" y="169235"/>
                    </a:quadBezTo>
                    <a:quadBezTo>
                      <a:pt x="267623" y="105551"/>
                      <a:pt x="236087" y="71279"/>
                    </a:quadBezTo>
                    <a:quadBezTo>
                      <a:pt x="204587" y="36971"/>
                      <a:pt x="156959" y="36971"/>
                    </a:quadBezTo>
                    <a:quadBezTo>
                      <a:pt x="107963" y="36971"/>
                      <a:pt x="76319" y="70595"/>
                    </a:quadBezTo>
                    <a:quadBezTo>
                      <a:pt x="44711" y="104219"/>
                      <a:pt x="44711" y="173699"/>
                    </a:quadBezTo>
                    <a:quadBezTo>
                      <a:pt x="44711" y="230471"/>
                      <a:pt x="75671" y="265535"/>
                    </a:quadBezTo>
                    <a:quadBezTo>
                      <a:pt x="106631" y="300599"/>
                      <a:pt x="156059" y="300599"/>
                    </a:quadBezTo>
                    <a:close/>
                  </a:path>
                </a:pathLst>
              </a:custGeom>
              <a:solidFill>
                <a:srgbClr val="000000"/>
              </a:solidFill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Character H of /m1/a4">
                <a:extLst>
                  <a:ext uri="{FF2B5EF4-FFF2-40B4-BE49-F238E27FC236}">
                    <a16:creationId xmlns:a16="http://schemas.microsoft.com/office/drawing/2014/main" id="{17D774D3-985B-FABA-46F4-65F654BE49EB}"/>
                  </a:ext>
                </a:extLst>
              </p:cNvPr>
              <p:cNvSpPr/>
              <p:nvPr/>
            </p:nvSpPr>
            <p:spPr>
              <a:xfrm>
                <a:off x="2425886" y="1039120"/>
                <a:ext cx="256283" cy="326411"/>
              </a:xfrm>
              <a:custGeom>
                <a:avLst/>
                <a:gdLst/>
                <a:ahLst/>
                <a:cxnLst/>
                <a:rect l="l" t="t" r="r" b="b"/>
                <a:pathLst>
                  <a:path w="256283" h="326411">
                    <a:moveTo>
                      <a:pt x="256283" y="326411"/>
                    </a:moveTo>
                    <a:lnTo>
                      <a:pt x="212867" y="326411"/>
                    </a:lnTo>
                    <a:lnTo>
                      <a:pt x="212867" y="172799"/>
                    </a:lnTo>
                    <a:lnTo>
                      <a:pt x="43199" y="172799"/>
                    </a:lnTo>
                    <a:lnTo>
                      <a:pt x="43199" y="326411"/>
                    </a:lnTo>
                    <a:lnTo>
                      <a:pt x="0" y="326411"/>
                    </a:lnTo>
                    <a:lnTo>
                      <a:pt x="0" y="0"/>
                    </a:lnTo>
                    <a:lnTo>
                      <a:pt x="43199" y="0"/>
                    </a:lnTo>
                    <a:lnTo>
                      <a:pt x="43199" y="134063"/>
                    </a:lnTo>
                    <a:lnTo>
                      <a:pt x="212867" y="134063"/>
                    </a:lnTo>
                    <a:lnTo>
                      <a:pt x="212867" y="0"/>
                    </a:lnTo>
                    <a:lnTo>
                      <a:pt x="256283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15807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3EB65-6BC8-22D0-15EF-138A0FB8C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414" y="208573"/>
            <a:ext cx="11106040" cy="663779"/>
          </a:xfrm>
          <a:prstGeom prst="round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2B8F66"/>
                </a:solidFill>
              </a:rPr>
              <a:t>II. CẤU TẠO HÓA HỌC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文本框 22">
            <a:extLst>
              <a:ext uri="{FF2B5EF4-FFF2-40B4-BE49-F238E27FC236}">
                <a16:creationId xmlns:a16="http://schemas.microsoft.com/office/drawing/2014/main" id="{41CE5A5D-92EB-FCD8-A8E3-0D24B6C95DEA}"/>
              </a:ext>
            </a:extLst>
          </p:cNvPr>
          <p:cNvSpPr txBox="1"/>
          <p:nvPr/>
        </p:nvSpPr>
        <p:spPr>
          <a:xfrm>
            <a:off x="1467182" y="1956255"/>
            <a:ext cx="9490378" cy="43642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endParaRPr lang="zh-CN" altLang="en-US" sz="2800" b="1" dirty="0">
              <a:solidFill>
                <a:srgbClr val="00A69C"/>
              </a:solidFill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30C779A-A967-8825-E5A1-38AE1CB85C5A}"/>
              </a:ext>
            </a:extLst>
          </p:cNvPr>
          <p:cNvSpPr/>
          <p:nvPr/>
        </p:nvSpPr>
        <p:spPr>
          <a:xfrm>
            <a:off x="822959" y="994003"/>
            <a:ext cx="5027865" cy="593032"/>
          </a:xfrm>
          <a:prstGeom prst="roundRect">
            <a:avLst/>
          </a:prstGeom>
          <a:solidFill>
            <a:srgbClr val="C5E0B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n w="0"/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Glucose </a:t>
            </a:r>
            <a:r>
              <a:rPr lang="en-US" sz="3200" b="1" dirty="0" err="1">
                <a:ln w="0"/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200" b="1" dirty="0">
                <a:ln w="0"/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uctos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ED1C44-3419-E15F-ADAD-EBC2D7FD8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92" y="1699829"/>
            <a:ext cx="914400" cy="9144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9E1E2BF-14C1-6FB1-70FF-544F5D391BC7}"/>
              </a:ext>
            </a:extLst>
          </p:cNvPr>
          <p:cNvSpPr txBox="1"/>
          <p:nvPr/>
        </p:nvSpPr>
        <p:spPr>
          <a:xfrm>
            <a:off x="1819275" y="1789792"/>
            <a:ext cx="9892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uctose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lyhydroxyl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rbony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B6A9D0-78FA-B71E-25F6-99902AF4AC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8977" y="3301488"/>
            <a:ext cx="8473440" cy="35565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C36D2C-8216-C63B-52D3-5660A89CFA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-30839"/>
            <a:ext cx="12192001" cy="32357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788AF92-F866-6F1A-5F9B-FF567E846A4D}"/>
              </a:ext>
            </a:extLst>
          </p:cNvPr>
          <p:cNvSpPr txBox="1"/>
          <p:nvPr/>
        </p:nvSpPr>
        <p:spPr>
          <a:xfrm>
            <a:off x="2517445" y="3407665"/>
            <a:ext cx="9420219" cy="310854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C00000"/>
                </a:solidFill>
                <a:latin typeface="Roboto" panose="02000000000000000000" pitchFamily="2" charset="0"/>
              </a:rPr>
              <a:t>Đáp</a:t>
            </a:r>
            <a:r>
              <a:rPr lang="en-US" sz="2800" b="1" dirty="0">
                <a:solidFill>
                  <a:srgbClr val="C00000"/>
                </a:solidFill>
                <a:latin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Roboto" panose="02000000000000000000" pitchFamily="2" charset="0"/>
              </a:rPr>
              <a:t>án</a:t>
            </a:r>
            <a:r>
              <a:rPr lang="en-US" sz="2800" b="1" dirty="0">
                <a:solidFill>
                  <a:srgbClr val="C00000"/>
                </a:solidFill>
                <a:latin typeface="Roboto" panose="02000000000000000000" pitchFamily="2" charset="0"/>
              </a:rPr>
              <a:t>: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Nói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glucose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và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fructose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thuộc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loại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hợp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chất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polyhydroxy carbonyl 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vì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trong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phân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tử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của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 glucose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và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fructose 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đều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có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5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nhóm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hydroxy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và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1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nhóm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carbonyl.</a:t>
            </a:r>
          </a:p>
          <a:p>
            <a:pPr>
              <a:spcAft>
                <a:spcPts val="0"/>
              </a:spcAft>
            </a:pP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Cụ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thể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glucose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thuộc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loại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hợp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chất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 polyhydroxy aldehyde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vì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có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5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nhóm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hydroxy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và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1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nhóm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aldehyde. Fructose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thuộc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loại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hợp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chất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 polyhydroxy ketone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vì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có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5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nhóm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hydroxy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và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1 </a:t>
            </a:r>
            <a:r>
              <a:rPr lang="en-US" sz="2800" i="0" dirty="0" err="1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nhóm</a:t>
            </a:r>
            <a:r>
              <a:rPr lang="en-US" sz="2800" i="0" dirty="0">
                <a:solidFill>
                  <a:schemeClr val="tx1"/>
                </a:solidFill>
                <a:effectLst/>
                <a:latin typeface="Roboto" panose="02000000000000000000" pitchFamily="2" charset="0"/>
              </a:rPr>
              <a:t> ketone.</a:t>
            </a:r>
          </a:p>
        </p:txBody>
      </p:sp>
    </p:spTree>
    <p:extLst>
      <p:ext uri="{BB962C8B-B14F-4D97-AF65-F5344CB8AC3E}">
        <p14:creationId xmlns:p14="http://schemas.microsoft.com/office/powerpoint/2010/main" val="34636867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6DFD24DC-C7E7-D07A-CB34-DDD808D76D7F}"/>
              </a:ext>
            </a:extLst>
          </p:cNvPr>
          <p:cNvGrpSpPr/>
          <p:nvPr/>
        </p:nvGrpSpPr>
        <p:grpSpPr>
          <a:xfrm>
            <a:off x="1" y="0"/>
            <a:ext cx="11147612" cy="830997"/>
            <a:chOff x="-288924" y="1892299"/>
            <a:chExt cx="19659598" cy="83089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2597A863-7300-D17D-1095-2372C0A68DB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F17C6099-D5F6-F7DC-DE4C-45E53530AF25}"/>
                </a:ext>
              </a:extLst>
            </p:cNvPr>
            <p:cNvSpPr txBox="1"/>
            <p:nvPr/>
          </p:nvSpPr>
          <p:spPr>
            <a:xfrm>
              <a:off x="711624" y="1913523"/>
              <a:ext cx="1290713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24B820D4-15BC-4BB5-C652-3244D00F864F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 TẠO HÓA 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oogle Shape;247;p3">
            <a:extLst>
              <a:ext uri="{FF2B5EF4-FFF2-40B4-BE49-F238E27FC236}">
                <a16:creationId xmlns:a16="http://schemas.microsoft.com/office/drawing/2014/main" id="{E7CA522E-90CE-BC5A-3C3F-1C43CB3E3881}"/>
              </a:ext>
            </a:extLst>
          </p:cNvPr>
          <p:cNvGrpSpPr/>
          <p:nvPr/>
        </p:nvGrpSpPr>
        <p:grpSpPr>
          <a:xfrm>
            <a:off x="2385060" y="769581"/>
            <a:ext cx="8093218" cy="656491"/>
            <a:chOff x="166396" y="8755081"/>
            <a:chExt cx="4167639" cy="961327"/>
          </a:xfrm>
        </p:grpSpPr>
        <p:sp>
          <p:nvSpPr>
            <p:cNvPr id="7" name="Google Shape;248;p3">
              <a:extLst>
                <a:ext uri="{FF2B5EF4-FFF2-40B4-BE49-F238E27FC236}">
                  <a16:creationId xmlns:a16="http://schemas.microsoft.com/office/drawing/2014/main" id="{693B8E22-533F-5FBD-3FEF-04CE393546E9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8" name="Google Shape;249;p3">
              <a:extLst>
                <a:ext uri="{FF2B5EF4-FFF2-40B4-BE49-F238E27FC236}">
                  <a16:creationId xmlns:a16="http://schemas.microsoft.com/office/drawing/2014/main" id="{8A44693A-1542-B735-9EC8-102209B5111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0" name="Google Shape;250;p3">
                <a:extLst>
                  <a:ext uri="{FF2B5EF4-FFF2-40B4-BE49-F238E27FC236}">
                    <a16:creationId xmlns:a16="http://schemas.microsoft.com/office/drawing/2014/main" id="{CA70C483-C9B2-3971-F037-BD728680F45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1" name="Google Shape;251;p3">
                <a:extLst>
                  <a:ext uri="{FF2B5EF4-FFF2-40B4-BE49-F238E27FC236}">
                    <a16:creationId xmlns:a16="http://schemas.microsoft.com/office/drawing/2014/main" id="{20BECEB3-EE03-79E9-20A7-BA6EA6CF7B44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E02BEE3E-1C1D-643F-EA93-49A71A136BF3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6F942EBC-F907-85AB-6BFC-6F089A493EE9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FFB264BE-965F-05FB-DB15-9316C95E1615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5" name="Google Shape;255;p3">
                <a:extLst>
                  <a:ext uri="{FF2B5EF4-FFF2-40B4-BE49-F238E27FC236}">
                    <a16:creationId xmlns:a16="http://schemas.microsoft.com/office/drawing/2014/main" id="{E995672A-8ADD-3088-F474-F1F27D98A30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6" name="Google Shape;256;p3">
                <a:extLst>
                  <a:ext uri="{FF2B5EF4-FFF2-40B4-BE49-F238E27FC236}">
                    <a16:creationId xmlns:a16="http://schemas.microsoft.com/office/drawing/2014/main" id="{4BFF6BFB-67B1-3DA1-7822-5EFA0B22F9CB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7" name="Google Shape;257;p3">
                <a:extLst>
                  <a:ext uri="{FF2B5EF4-FFF2-40B4-BE49-F238E27FC236}">
                    <a16:creationId xmlns:a16="http://schemas.microsoft.com/office/drawing/2014/main" id="{1017290C-1BBB-093E-C6D4-C29FD2B63A11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8;p3">
                <a:extLst>
                  <a:ext uri="{FF2B5EF4-FFF2-40B4-BE49-F238E27FC236}">
                    <a16:creationId xmlns:a16="http://schemas.microsoft.com/office/drawing/2014/main" id="{F8AF9F1D-1D06-B211-1764-81A386B25906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9" name="Google Shape;259;p3">
                <a:extLst>
                  <a:ext uri="{FF2B5EF4-FFF2-40B4-BE49-F238E27FC236}">
                    <a16:creationId xmlns:a16="http://schemas.microsoft.com/office/drawing/2014/main" id="{997E0ED2-E939-487D-42D8-B8C4274928D0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0" name="Google Shape;260;p3">
                <a:extLst>
                  <a:ext uri="{FF2B5EF4-FFF2-40B4-BE49-F238E27FC236}">
                    <a16:creationId xmlns:a16="http://schemas.microsoft.com/office/drawing/2014/main" id="{091BC0A6-60A8-40F8-0F93-695744C6B8CB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61;p3">
                <a:extLst>
                  <a:ext uri="{FF2B5EF4-FFF2-40B4-BE49-F238E27FC236}">
                    <a16:creationId xmlns:a16="http://schemas.microsoft.com/office/drawing/2014/main" id="{BAC1F4F5-921D-C88B-EC00-488CA3D060A1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9" name="Google Shape;262;p3">
              <a:extLst>
                <a:ext uri="{FF2B5EF4-FFF2-40B4-BE49-F238E27FC236}">
                  <a16:creationId xmlns:a16="http://schemas.microsoft.com/office/drawing/2014/main" id="{9173929B-2C49-C6E6-A9B9-AAC194547039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9463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Glucose </a:t>
              </a:r>
              <a:r>
                <a:rPr lang="en-US" sz="3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à</a:t>
              </a:r>
              <a:r>
                <a:rPr lang="en-US" sz="3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fructose</a:t>
              </a:r>
              <a:endParaRPr sz="3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2" name="Group 66">
            <a:extLst>
              <a:ext uri="{FF2B5EF4-FFF2-40B4-BE49-F238E27FC236}">
                <a16:creationId xmlns:a16="http://schemas.microsoft.com/office/drawing/2014/main" id="{2690B90B-5169-2968-C8B8-CFEE7A81799F}"/>
              </a:ext>
            </a:extLst>
          </p:cNvPr>
          <p:cNvGrpSpPr/>
          <p:nvPr/>
        </p:nvGrpSpPr>
        <p:grpSpPr>
          <a:xfrm>
            <a:off x="208096" y="1473866"/>
            <a:ext cx="11775808" cy="5384133"/>
            <a:chOff x="4221718" y="3423080"/>
            <a:chExt cx="15942152" cy="11089682"/>
          </a:xfrm>
        </p:grpSpPr>
        <p:sp>
          <p:nvSpPr>
            <p:cNvPr id="23" name="Rounded Rectangle 67">
              <a:extLst>
                <a:ext uri="{FF2B5EF4-FFF2-40B4-BE49-F238E27FC236}">
                  <a16:creationId xmlns:a16="http://schemas.microsoft.com/office/drawing/2014/main" id="{840DAA3E-FD31-472F-3D38-030444C74796}"/>
                </a:ext>
              </a:extLst>
            </p:cNvPr>
            <p:cNvSpPr/>
            <p:nvPr/>
          </p:nvSpPr>
          <p:spPr>
            <a:xfrm>
              <a:off x="4221718" y="5412873"/>
              <a:ext cx="15942152" cy="9099889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Round Same Side Corner Rectangle 68">
              <a:extLst>
                <a:ext uri="{FF2B5EF4-FFF2-40B4-BE49-F238E27FC236}">
                  <a16:creationId xmlns:a16="http://schemas.microsoft.com/office/drawing/2014/main" id="{54AAD57D-869A-3BDF-0B3F-953D352B9509}"/>
                </a:ext>
              </a:extLst>
            </p:cNvPr>
            <p:cNvSpPr/>
            <p:nvPr/>
          </p:nvSpPr>
          <p:spPr>
            <a:xfrm>
              <a:off x="4221718" y="3423080"/>
              <a:ext cx="15942152" cy="1957920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69">
              <a:extLst>
                <a:ext uri="{FF2B5EF4-FFF2-40B4-BE49-F238E27FC236}">
                  <a16:creationId xmlns:a16="http://schemas.microsoft.com/office/drawing/2014/main" id="{645B5C7D-B811-B9E1-8AF8-D06A334A911A}"/>
                </a:ext>
              </a:extLst>
            </p:cNvPr>
            <p:cNvSpPr txBox="1"/>
            <p:nvPr/>
          </p:nvSpPr>
          <p:spPr>
            <a:xfrm>
              <a:off x="4386775" y="3454953"/>
              <a:ext cx="15612037" cy="1885403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kumimoji="0" lang="en-US" alt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ận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7A910F5-EAF4-40A5-8578-A5F396525E32}"/>
              </a:ext>
            </a:extLst>
          </p:cNvPr>
          <p:cNvSpPr txBox="1"/>
          <p:nvPr/>
        </p:nvSpPr>
        <p:spPr>
          <a:xfrm>
            <a:off x="208096" y="2472269"/>
            <a:ext cx="1230612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luc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uctose 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TPT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r>
              <a:rPr lang="en-US" sz="2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28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Ở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c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ở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OH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rbonyl</a:t>
            </a:r>
          </a:p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Gluc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OH 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ldehyde (-CHO); Fruct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OH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etone (-CO)</a:t>
            </a:r>
          </a:p>
          <a:p>
            <a:pPr marL="285750" indent="-285750">
              <a:buFontTx/>
              <a:buChar char="-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ủ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c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Gluc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gluc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glucose</a:t>
            </a:r>
          </a:p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Fruct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fructose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fructose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c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ở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c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óa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ẫ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               fructose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124BD37-600B-FFD0-C78D-9B7D6EBBB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20274"/>
              </p:ext>
            </p:extLst>
          </p:nvPr>
        </p:nvGraphicFramePr>
        <p:xfrm>
          <a:off x="6016609" y="6332541"/>
          <a:ext cx="689102" cy="40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28600" progId="Equation.DSMT4">
                  <p:embed/>
                </p:oleObj>
              </mc:Choice>
              <mc:Fallback>
                <p:oleObj name="Equation" r:id="rId2" imgW="39348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124BD37-600B-FFD0-C78D-9B7D6EBBB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6609" y="6332541"/>
                        <a:ext cx="689102" cy="400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56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3EB65-6BC8-22D0-15EF-138A0FB8C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414" y="208573"/>
            <a:ext cx="11106040" cy="663779"/>
          </a:xfrm>
          <a:prstGeom prst="roundRect">
            <a:avLst/>
          </a:prstGeo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2B8F66"/>
                </a:solidFill>
              </a:rPr>
              <a:t>II. CẤU TẠO HÓA HỌC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文本框 22">
            <a:extLst>
              <a:ext uri="{FF2B5EF4-FFF2-40B4-BE49-F238E27FC236}">
                <a16:creationId xmlns:a16="http://schemas.microsoft.com/office/drawing/2014/main" id="{41CE5A5D-92EB-FCD8-A8E3-0D24B6C95DEA}"/>
              </a:ext>
            </a:extLst>
          </p:cNvPr>
          <p:cNvSpPr txBox="1"/>
          <p:nvPr/>
        </p:nvSpPr>
        <p:spPr>
          <a:xfrm>
            <a:off x="1467182" y="1956255"/>
            <a:ext cx="9490378" cy="43642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endParaRPr lang="zh-CN" altLang="en-US" sz="2800" b="1" dirty="0">
              <a:solidFill>
                <a:srgbClr val="00A69C"/>
              </a:solidFill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30C779A-A967-8825-E5A1-38AE1CB85C5A}"/>
              </a:ext>
            </a:extLst>
          </p:cNvPr>
          <p:cNvSpPr/>
          <p:nvPr/>
        </p:nvSpPr>
        <p:spPr>
          <a:xfrm>
            <a:off x="822959" y="994003"/>
            <a:ext cx="6573264" cy="593032"/>
          </a:xfrm>
          <a:prstGeom prst="roundRect">
            <a:avLst/>
          </a:prstGeom>
          <a:solidFill>
            <a:srgbClr val="C5E0B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n w="0"/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SACCHAROSE VÀ MALTOS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ED1C44-3419-E15F-ADAD-EBC2D7FD8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92" y="1699829"/>
            <a:ext cx="914400" cy="9144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9E1E2BF-14C1-6FB1-70FF-544F5D391BC7}"/>
              </a:ext>
            </a:extLst>
          </p:cNvPr>
          <p:cNvSpPr txBox="1"/>
          <p:nvPr/>
        </p:nvSpPr>
        <p:spPr>
          <a:xfrm>
            <a:off x="1819276" y="1789792"/>
            <a:ext cx="88264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3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4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ltose,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ả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lucose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2800" b="1" dirty="0">
                <a:solidFill>
                  <a:srgbClr val="2B8F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F08ADF6-CCCB-FEAF-25EA-F55E9324DE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5198" y="3181351"/>
            <a:ext cx="7687748" cy="360095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0C3B7BC-EA1F-6425-19A5-AF0E7D62E3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959" y="52848"/>
            <a:ext cx="9792226" cy="306846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B953C1E-D58F-07D2-C27E-51DD4AA1EF21}"/>
              </a:ext>
            </a:extLst>
          </p:cNvPr>
          <p:cNvSpPr txBox="1"/>
          <p:nvPr/>
        </p:nvSpPr>
        <p:spPr>
          <a:xfrm>
            <a:off x="3610017" y="4136690"/>
            <a:ext cx="8138160" cy="193899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000" b="1" i="0" dirty="0" err="1">
                <a:solidFill>
                  <a:srgbClr val="C00000"/>
                </a:solidFill>
                <a:effectLst/>
                <a:latin typeface="Roboto" panose="02000000000000000000" pitchFamily="2" charset="0"/>
              </a:rPr>
              <a:t>Đáp</a:t>
            </a:r>
            <a:r>
              <a:rPr lang="en-US" sz="3000" b="1" i="0" dirty="0">
                <a:solidFill>
                  <a:srgbClr val="C00000"/>
                </a:solidFill>
                <a:effectLst/>
                <a:latin typeface="Roboto" panose="02000000000000000000" pitchFamily="2" charset="0"/>
              </a:rPr>
              <a:t> </a:t>
            </a:r>
            <a:r>
              <a:rPr lang="en-US" sz="3000" b="1" i="0" dirty="0" err="1">
                <a:solidFill>
                  <a:srgbClr val="C00000"/>
                </a:solidFill>
                <a:effectLst/>
                <a:latin typeface="Roboto" panose="02000000000000000000" pitchFamily="2" charset="0"/>
              </a:rPr>
              <a:t>án</a:t>
            </a:r>
            <a:r>
              <a:rPr lang="en-US" sz="3000" b="1" i="0" dirty="0">
                <a:solidFill>
                  <a:srgbClr val="C00000"/>
                </a:solidFill>
                <a:effectLst/>
                <a:latin typeface="Roboto" panose="02000000000000000000" pitchFamily="2" charset="0"/>
              </a:rPr>
              <a:t>: </a:t>
            </a:r>
            <a:r>
              <a:rPr lang="vi-VN" sz="30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Trong phân tử </a:t>
            </a:r>
            <a:r>
              <a:rPr lang="vi-VN" sz="3000" b="0" i="0" dirty="0" err="1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maltose</a:t>
            </a:r>
            <a:r>
              <a:rPr lang="vi-VN" sz="30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, đơn vị </a:t>
            </a:r>
            <a:r>
              <a:rPr lang="vi-VN" sz="3000" b="0" i="0" dirty="0" err="1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glucose</a:t>
            </a:r>
            <a:r>
              <a:rPr lang="vi-VN" sz="30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 có khả năng mở vòng có chứa nhóm chức </a:t>
            </a:r>
            <a:r>
              <a:rPr lang="vi-VN" sz="3000" b="0" i="0" dirty="0" err="1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aldehyde</a:t>
            </a:r>
            <a:r>
              <a:rPr lang="vi-VN" sz="30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 ở vị trí mở vòng, trong khi đơn vị </a:t>
            </a:r>
            <a:r>
              <a:rPr lang="vi-VN" sz="3000" b="0" i="0" dirty="0" err="1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glucose</a:t>
            </a:r>
            <a:r>
              <a:rPr lang="vi-VN" sz="30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 còn lại không có.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3975662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25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游ゴシック Light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461</TotalTime>
  <Words>2000</Words>
  <Application>Microsoft Office PowerPoint</Application>
  <PresentationFormat>Widescreen</PresentationFormat>
  <Paragraphs>18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Roboto</vt:lpstr>
      <vt:lpstr>#9Slide03 Sofia Pro Soft Bold</vt:lpstr>
      <vt:lpstr>Symbol</vt:lpstr>
      <vt:lpstr>Times New Roman</vt:lpstr>
      <vt:lpstr>Arial</vt:lpstr>
      <vt:lpstr>Tahoma</vt:lpstr>
      <vt:lpstr>Calibri</vt:lpstr>
      <vt:lpstr>Office Theme</vt:lpstr>
      <vt:lpstr>Equation</vt:lpstr>
      <vt:lpstr>CARBOHYDRATE</vt:lpstr>
      <vt:lpstr>PowerPoint Presentation</vt:lpstr>
      <vt:lpstr>I. KHÁI NIỆM VÀ PHÂN LOẠI </vt:lpstr>
      <vt:lpstr>PowerPoint Presentation</vt:lpstr>
      <vt:lpstr>PowerPoint Presentation</vt:lpstr>
      <vt:lpstr>I. KHÁI NIỆM VÀ PHÂN LOẠI </vt:lpstr>
      <vt:lpstr>II. CẤU TẠO HÓA HỌC </vt:lpstr>
      <vt:lpstr>PowerPoint Presentation</vt:lpstr>
      <vt:lpstr>II. CẤU TẠO HÓA HỌC </vt:lpstr>
      <vt:lpstr>PowerPoint Presentation</vt:lpstr>
      <vt:lpstr>II. CẤU TẠO HÓA HỌ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9Slide.vn</dc:subject>
  <dc:creator>TGDD</dc:creator>
  <dc:description>9Slide.vn</dc:description>
  <cp:lastModifiedBy>Phạm Hoàng Hiền</cp:lastModifiedBy>
  <cp:revision>55</cp:revision>
  <dcterms:created xsi:type="dcterms:W3CDTF">2018-03-12T09:20:00Z</dcterms:created>
  <dcterms:modified xsi:type="dcterms:W3CDTF">2024-06-20T14:31:05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89</vt:lpwstr>
  </property>
  <property fmtid="{D5CDD505-2E9C-101B-9397-08002B2CF9AE}" pid="3" name="ICV">
    <vt:lpwstr>188AE3FB7FFC4403850F92F3FBF5FDCA_13</vt:lpwstr>
  </property>
</Properties>
</file>